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70" r:id="rId3"/>
    <p:sldId id="268" r:id="rId4"/>
    <p:sldId id="269" r:id="rId5"/>
    <p:sldId id="277" r:id="rId6"/>
    <p:sldId id="278" r:id="rId7"/>
    <p:sldId id="271" r:id="rId8"/>
    <p:sldId id="276" r:id="rId9"/>
    <p:sldId id="272" r:id="rId10"/>
    <p:sldId id="273" r:id="rId11"/>
    <p:sldId id="274" r:id="rId12"/>
    <p:sldId id="259" r:id="rId13"/>
    <p:sldId id="260" r:id="rId14"/>
    <p:sldId id="275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D2F1BEE-EE41-4A21-98A4-8ADF97E635A9}" v="2" dt="2026-01-28T05:37:43.8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D2F1BEE-EE41-4A21-98A4-8ADF97E635A9}"/>
    <pc:docChg chg="modSld">
      <pc:chgData name="Danny Young" userId="cb0f4ce2-eb4f-479e-8e8f-3beb257e632f" providerId="ADAL" clId="{DD2F1BEE-EE41-4A21-98A4-8ADF97E635A9}" dt="2026-01-28T05:37:43.860" v="1"/>
      <pc:docMkLst>
        <pc:docMk/>
      </pc:docMkLst>
      <pc:sldChg chg="modSp">
        <pc:chgData name="Danny Young" userId="cb0f4ce2-eb4f-479e-8e8f-3beb257e632f" providerId="ADAL" clId="{DD2F1BEE-EE41-4A21-98A4-8ADF97E635A9}" dt="2026-01-28T05:37:43.860" v="1"/>
        <pc:sldMkLst>
          <pc:docMk/>
          <pc:sldMk cId="1286693387" sldId="276"/>
        </pc:sldMkLst>
        <pc:graphicFrameChg chg="mod">
          <ac:chgData name="Danny Young" userId="cb0f4ce2-eb4f-479e-8e8f-3beb257e632f" providerId="ADAL" clId="{DD2F1BEE-EE41-4A21-98A4-8ADF97E635A9}" dt="2026-01-28T05:37:43.860" v="1"/>
          <ac:graphicFrameMkLst>
            <pc:docMk/>
            <pc:sldMk cId="1286693387" sldId="276"/>
            <ac:graphicFrameMk id="10" creationId="{EFE8A298-4BE4-C77C-F4E2-7DD0CD030CAC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05T22:04:1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4771,'-41'7'144,"16"-8"-1504,17 1-1201,41 0 104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45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8462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01523F63-DE5B-4230-B193-B1981CCBA0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C1569CF3-2C18-4DE7-A176-B7C1A699A0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BC6D1E18-C516-4ED4-B269-D71371B46E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D7F4FF-BEDC-4832-ADE7-817A7128D115}" type="slidenum">
              <a:rPr lang="en-CA" altLang="en-US"/>
              <a:pPr eaLnBrk="1" hangingPunct="1"/>
              <a:t>1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983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4091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021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2EBDE0D1-18FF-438B-AF68-B207A99928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60E347C5-8A84-475B-814E-8BE10B8919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28FC56B9-9781-4164-A5FC-D7891935F8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29B22F-73D3-4996-9989-AC0DB9C1863E}" type="slidenum">
              <a:rPr lang="en-CA" altLang="en-US"/>
              <a:pPr eaLnBrk="1" hangingPunct="1"/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0226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49149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6224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DF0FAB9-E25B-4D70-B9F8-2FA268B7B55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955B45BC-46FE-469D-A138-25B5AD5D38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44CA6A8B-F4F0-4F45-95DC-2922803050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8DBF4A8-0D84-4E96-9F71-F84F374B3F9B}" type="slidenum">
              <a:rPr lang="en-CA" altLang="en-US"/>
              <a:pPr eaLnBrk="1" hangingPunct="1"/>
              <a:t>12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6-0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image" Target="../media/image141.wmf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39.wmf"/><Relationship Id="rId42" Type="http://schemas.openxmlformats.org/officeDocument/2006/relationships/oleObject" Target="../embeddings/oleObject146.bin"/><Relationship Id="rId7" Type="http://schemas.openxmlformats.org/officeDocument/2006/relationships/oleObject" Target="../embeddings/oleObject12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38.bin"/><Relationship Id="rId41" Type="http://schemas.openxmlformats.org/officeDocument/2006/relationships/image" Target="../media/image1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5.wmf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40.wmf"/><Relationship Id="rId40" Type="http://schemas.openxmlformats.org/officeDocument/2006/relationships/oleObject" Target="../embeddings/oleObject145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7.wmf"/><Relationship Id="rId36" Type="http://schemas.openxmlformats.org/officeDocument/2006/relationships/oleObject" Target="../embeddings/oleObject143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3.bin"/><Relationship Id="rId31" Type="http://schemas.openxmlformats.org/officeDocument/2006/relationships/image" Target="../media/image13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39.bin"/><Relationship Id="rId35" Type="http://schemas.openxmlformats.org/officeDocument/2006/relationships/oleObject" Target="../embeddings/oleObject142.bin"/><Relationship Id="rId43" Type="http://schemas.openxmlformats.org/officeDocument/2006/relationships/image" Target="../media/image143.wmf"/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1.bin"/><Relationship Id="rId38" Type="http://schemas.openxmlformats.org/officeDocument/2006/relationships/oleObject" Target="../embeddings/oleObject14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59.w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3.bin"/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28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6.wmf"/><Relationship Id="rId42" Type="http://schemas.openxmlformats.org/officeDocument/2006/relationships/image" Target="../media/image30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29.wmf"/><Relationship Id="rId45" Type="http://schemas.openxmlformats.org/officeDocument/2006/relationships/oleObject" Target="../embeddings/oleObject3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31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0.bin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8.wmf"/><Relationship Id="rId46" Type="http://schemas.openxmlformats.org/officeDocument/2006/relationships/image" Target="../media/image32.wmf"/><Relationship Id="rId20" Type="http://schemas.openxmlformats.org/officeDocument/2006/relationships/image" Target="../media/image19.wmf"/><Relationship Id="rId41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4.wmf"/><Relationship Id="rId21" Type="http://schemas.openxmlformats.org/officeDocument/2006/relationships/oleObject" Target="../embeddings/oleObject41.bin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54.bin"/><Relationship Id="rId63" Type="http://schemas.openxmlformats.org/officeDocument/2006/relationships/oleObject" Target="../embeddings/oleObject62.bin"/><Relationship Id="rId68" Type="http://schemas.openxmlformats.org/officeDocument/2006/relationships/image" Target="../media/image65.wmf"/><Relationship Id="rId7" Type="http://schemas.openxmlformats.org/officeDocument/2006/relationships/oleObject" Target="../embeddings/oleObject34.bin"/><Relationship Id="rId71" Type="http://schemas.openxmlformats.org/officeDocument/2006/relationships/oleObject" Target="../embeddings/oleObject6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53.bin"/><Relationship Id="rId53" Type="http://schemas.openxmlformats.org/officeDocument/2006/relationships/oleObject" Target="../embeddings/oleObject57.bin"/><Relationship Id="rId58" Type="http://schemas.openxmlformats.org/officeDocument/2006/relationships/image" Target="../media/image60.wmf"/><Relationship Id="rId66" Type="http://schemas.openxmlformats.org/officeDocument/2006/relationships/image" Target="../media/image64.wmf"/><Relationship Id="rId5" Type="http://schemas.openxmlformats.org/officeDocument/2006/relationships/oleObject" Target="../embeddings/oleObject33.bin"/><Relationship Id="rId61" Type="http://schemas.openxmlformats.org/officeDocument/2006/relationships/oleObject" Target="../embeddings/oleObject61.bin"/><Relationship Id="rId19" Type="http://schemas.openxmlformats.org/officeDocument/2006/relationships/oleObject" Target="../embeddings/oleObject40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8.bin"/><Relationship Id="rId43" Type="http://schemas.openxmlformats.org/officeDocument/2006/relationships/oleObject" Target="../embeddings/oleObject52.bin"/><Relationship Id="rId48" Type="http://schemas.openxmlformats.org/officeDocument/2006/relationships/image" Target="../media/image55.wmf"/><Relationship Id="rId56" Type="http://schemas.openxmlformats.org/officeDocument/2006/relationships/image" Target="../media/image59.wmf"/><Relationship Id="rId64" Type="http://schemas.openxmlformats.org/officeDocument/2006/relationships/image" Target="../media/image63.wmf"/><Relationship Id="rId69" Type="http://schemas.openxmlformats.org/officeDocument/2006/relationships/oleObject" Target="../embeddings/oleObject65.bin"/><Relationship Id="rId8" Type="http://schemas.openxmlformats.org/officeDocument/2006/relationships/image" Target="../media/image35.wmf"/><Relationship Id="rId51" Type="http://schemas.openxmlformats.org/officeDocument/2006/relationships/oleObject" Target="../embeddings/oleObject56.bin"/><Relationship Id="rId72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0.wmf"/><Relationship Id="rId46" Type="http://schemas.openxmlformats.org/officeDocument/2006/relationships/image" Target="../media/image54.wmf"/><Relationship Id="rId59" Type="http://schemas.openxmlformats.org/officeDocument/2006/relationships/oleObject" Target="../embeddings/oleObject60.bin"/><Relationship Id="rId67" Type="http://schemas.openxmlformats.org/officeDocument/2006/relationships/oleObject" Target="../embeddings/oleObject64.bin"/><Relationship Id="rId20" Type="http://schemas.openxmlformats.org/officeDocument/2006/relationships/image" Target="../media/image41.wmf"/><Relationship Id="rId41" Type="http://schemas.openxmlformats.org/officeDocument/2006/relationships/oleObject" Target="../embeddings/oleObject51.bin"/><Relationship Id="rId54" Type="http://schemas.openxmlformats.org/officeDocument/2006/relationships/image" Target="../media/image58.wmf"/><Relationship Id="rId62" Type="http://schemas.openxmlformats.org/officeDocument/2006/relationships/image" Target="../media/image62.wmf"/><Relationship Id="rId70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49" Type="http://schemas.openxmlformats.org/officeDocument/2006/relationships/oleObject" Target="../embeddings/oleObject55.bin"/><Relationship Id="rId57" Type="http://schemas.openxmlformats.org/officeDocument/2006/relationships/oleObject" Target="../embeddings/oleObject59.bin"/><Relationship Id="rId10" Type="http://schemas.openxmlformats.org/officeDocument/2006/relationships/image" Target="../media/image36.wmf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53.wmf"/><Relationship Id="rId52" Type="http://schemas.openxmlformats.org/officeDocument/2006/relationships/image" Target="../media/image57.wmf"/><Relationship Id="rId60" Type="http://schemas.openxmlformats.org/officeDocument/2006/relationships/image" Target="../media/image61.wmf"/><Relationship Id="rId65" Type="http://schemas.openxmlformats.org/officeDocument/2006/relationships/oleObject" Target="../embeddings/oleObject6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9" Type="http://schemas.openxmlformats.org/officeDocument/2006/relationships/oleObject" Target="../embeddings/oleObject50.bin"/><Relationship Id="rId34" Type="http://schemas.openxmlformats.org/officeDocument/2006/relationships/image" Target="../media/image48.wmf"/><Relationship Id="rId50" Type="http://schemas.openxmlformats.org/officeDocument/2006/relationships/image" Target="../media/image56.wmf"/><Relationship Id="rId55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86.wmf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37" Type="http://schemas.openxmlformats.org/officeDocument/2006/relationships/customXml" Target="../ink/ink1.xml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7.wmf"/><Relationship Id="rId36" Type="http://schemas.openxmlformats.org/officeDocument/2006/relationships/image" Target="../media/image91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8.wmf"/><Relationship Id="rId35" Type="http://schemas.openxmlformats.org/officeDocument/2006/relationships/oleObject" Target="../embeddings/oleObject90.bin"/><Relationship Id="rId8" Type="http://schemas.openxmlformats.org/officeDocument/2006/relationships/image" Target="../media/image78.wmf"/><Relationship Id="rId3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Pre Calculus 11 </a:t>
            </a:r>
            <a:br>
              <a:rPr lang="en-CA" dirty="0"/>
            </a:br>
            <a:r>
              <a:rPr lang="en-CA" dirty="0"/>
              <a:t>Prerequisite Lesson 0.2</a:t>
            </a:r>
            <a:br>
              <a:rPr lang="en-CA" dirty="0"/>
            </a:br>
            <a:r>
              <a:rPr lang="en-CA" dirty="0"/>
              <a:t>Multiplying Polynomials and Basic Factor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FOIL/Expansion </a:t>
            </a:r>
          </a:p>
          <a:p>
            <a:r>
              <a:rPr lang="en-CA" dirty="0"/>
              <a:t>Simplifying Expressions With </a:t>
            </a:r>
            <a:r>
              <a:rPr lang="en-CA" dirty="0" err="1"/>
              <a:t>Liketerms</a:t>
            </a:r>
            <a:endParaRPr lang="en-CA" dirty="0"/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C69BF-1198-491B-9C7D-CAFA97A18C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640960" cy="93610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Greatest common factor and then factor out the GCF for each of the following: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FE39A575-A39C-4E94-878A-30E733784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30263"/>
              </p:ext>
            </p:extLst>
          </p:nvPr>
        </p:nvGraphicFramePr>
        <p:xfrm>
          <a:off x="185386" y="3573016"/>
          <a:ext cx="3786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53800" progId="Equation.DSMT4">
                  <p:embed/>
                </p:oleObj>
              </mc:Choice>
              <mc:Fallback>
                <p:oleObj name="Equation" r:id="rId3" imgW="1790640" imgH="25380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FE39A575-A39C-4E94-878A-30E733784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6" y="3573016"/>
                        <a:ext cx="37861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9E08EE5C-CF35-433C-90BF-C652D4AC3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71752"/>
              </p:ext>
            </p:extLst>
          </p:nvPr>
        </p:nvGraphicFramePr>
        <p:xfrm>
          <a:off x="170074" y="4725144"/>
          <a:ext cx="5905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253800" progId="Equation.DSMT4">
                  <p:embed/>
                </p:oleObj>
              </mc:Choice>
              <mc:Fallback>
                <p:oleObj name="Equation" r:id="rId5" imgW="2793960" imgH="2538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9E08EE5C-CF35-433C-90BF-C652D4AC3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74" y="4725144"/>
                        <a:ext cx="59055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4D245C74-E00D-41AF-BF03-04A385C11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32139"/>
              </p:ext>
            </p:extLst>
          </p:nvPr>
        </p:nvGraphicFramePr>
        <p:xfrm>
          <a:off x="339303" y="1268760"/>
          <a:ext cx="2576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4D245C74-E00D-41AF-BF03-04A385C11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03" y="1268760"/>
                        <a:ext cx="2576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B9327114-ADC7-4FC8-A8E7-5EAA8E6AA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44247"/>
              </p:ext>
            </p:extLst>
          </p:nvPr>
        </p:nvGraphicFramePr>
        <p:xfrm>
          <a:off x="269255" y="2397125"/>
          <a:ext cx="3222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9327114-ADC7-4FC8-A8E7-5EAA8E6AA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55" y="2397125"/>
                        <a:ext cx="3222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26C41425-8928-FD19-7B50-FBC9F7400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71774"/>
              </p:ext>
            </p:extLst>
          </p:nvPr>
        </p:nvGraphicFramePr>
        <p:xfrm>
          <a:off x="170074" y="5805264"/>
          <a:ext cx="36528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253800" progId="Equation.DSMT4">
                  <p:embed/>
                </p:oleObj>
              </mc:Choice>
              <mc:Fallback>
                <p:oleObj name="Equation" r:id="rId11" imgW="1726920" imgH="25380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26C41425-8928-FD19-7B50-FBC9F7400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74" y="5805264"/>
                        <a:ext cx="36528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4819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B6F22-6AB1-4B76-8F09-31ABCC527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actoring Difference of Squares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2B4B91F-EDE6-4062-ACC0-4989B1010F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70163"/>
            <a:ext cx="8543676" cy="758637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Two binomials are conjugates if they have the same terms but a different sign in between them:</a:t>
            </a:r>
            <a:endParaRPr lang="en-CA" alt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9726D91-1520-4440-A280-738C455F4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68715"/>
              </p:ext>
            </p:extLst>
          </p:nvPr>
        </p:nvGraphicFramePr>
        <p:xfrm>
          <a:off x="300546" y="4967993"/>
          <a:ext cx="1185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15640" progId="Equation.DSMT4">
                  <p:embed/>
                </p:oleObj>
              </mc:Choice>
              <mc:Fallback>
                <p:oleObj name="Equation" r:id="rId3" imgW="596880" imgH="215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9726D91-1520-4440-A280-738C455F4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46" y="4967993"/>
                        <a:ext cx="11858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27E74C3-2BC4-4658-8E74-2E34AEEE0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21983"/>
              </p:ext>
            </p:extLst>
          </p:nvPr>
        </p:nvGraphicFramePr>
        <p:xfrm>
          <a:off x="211297" y="5563257"/>
          <a:ext cx="1414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27E74C3-2BC4-4658-8E74-2E34AEEE0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7" y="5563257"/>
                        <a:ext cx="1414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0AEAE7F-A67F-40CB-83F0-28E5065AD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50609"/>
              </p:ext>
            </p:extLst>
          </p:nvPr>
        </p:nvGraphicFramePr>
        <p:xfrm>
          <a:off x="187299" y="6253867"/>
          <a:ext cx="148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0AEAE7F-A67F-40CB-83F0-28E5065AD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9" y="6253867"/>
                        <a:ext cx="1489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3FA03FA-755D-43C2-891B-0BF285BEC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59135"/>
              </p:ext>
            </p:extLst>
          </p:nvPr>
        </p:nvGraphicFramePr>
        <p:xfrm>
          <a:off x="1679485" y="4979874"/>
          <a:ext cx="1362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3FA03FA-755D-43C2-891B-0BF285BEC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485" y="4979874"/>
                        <a:ext cx="13620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A96191A-295B-4E1D-9584-B264ED4D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85966"/>
              </p:ext>
            </p:extLst>
          </p:nvPr>
        </p:nvGraphicFramePr>
        <p:xfrm>
          <a:off x="1702436" y="5585428"/>
          <a:ext cx="15128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A96191A-295B-4E1D-9584-B264ED4DA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436" y="5585428"/>
                        <a:ext cx="15128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62BD303-B0AD-4C60-83EC-D5702EC3C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11401"/>
              </p:ext>
            </p:extLst>
          </p:nvPr>
        </p:nvGraphicFramePr>
        <p:xfrm>
          <a:off x="1648831" y="6271752"/>
          <a:ext cx="1512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177480" progId="Equation.DSMT4">
                  <p:embed/>
                </p:oleObj>
              </mc:Choice>
              <mc:Fallback>
                <p:oleObj name="Equation" r:id="rId13" imgW="761760" imgH="177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62BD303-B0AD-4C60-83EC-D5702EC3C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31" y="6271752"/>
                        <a:ext cx="1512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4339D5A-1A4E-4A0B-A469-887C2CBB751B}"/>
              </a:ext>
            </a:extLst>
          </p:cNvPr>
          <p:cNvSpPr txBox="1">
            <a:spLocks/>
          </p:cNvSpPr>
          <p:nvPr/>
        </p:nvSpPr>
        <p:spPr>
          <a:xfrm>
            <a:off x="159768" y="4437112"/>
            <a:ext cx="3775636" cy="5689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Find the Conjugate: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D72A25-A501-4655-BE6A-E4FF749BEE4F}"/>
              </a:ext>
            </a:extLst>
          </p:cNvPr>
          <p:cNvSpPr txBox="1">
            <a:spLocks/>
          </p:cNvSpPr>
          <p:nvPr/>
        </p:nvSpPr>
        <p:spPr>
          <a:xfrm>
            <a:off x="179512" y="1677263"/>
            <a:ext cx="8543676" cy="758637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sz="2200" dirty="0"/>
              <a:t>Q: What happens when you multiply a binomial with its conjugate?</a:t>
            </a:r>
            <a:endParaRPr lang="en-CA" altLang="en-US" sz="220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FB4CD44B-46C7-4D5B-9132-8CD47273F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0822"/>
              </p:ext>
            </p:extLst>
          </p:nvPr>
        </p:nvGraphicFramePr>
        <p:xfrm>
          <a:off x="5191976" y="2513547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FB4CD44B-46C7-4D5B-9132-8CD47273F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976" y="2513547"/>
                        <a:ext cx="1463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88C8E2B-2907-4F3D-9F1F-47DB7BD90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96156"/>
              </p:ext>
            </p:extLst>
          </p:nvPr>
        </p:nvGraphicFramePr>
        <p:xfrm>
          <a:off x="6544526" y="2519897"/>
          <a:ext cx="1109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588C8E2B-2907-4F3D-9F1F-47DB7BD90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26" y="2519897"/>
                        <a:ext cx="1109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51B629C-74DE-4DF8-A637-CD56291B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2390"/>
              </p:ext>
            </p:extLst>
          </p:nvPr>
        </p:nvGraphicFramePr>
        <p:xfrm>
          <a:off x="5238013" y="3070759"/>
          <a:ext cx="2674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15640" progId="Equation.DSMT4">
                  <p:embed/>
                </p:oleObj>
              </mc:Choice>
              <mc:Fallback>
                <p:oleObj name="Equation" r:id="rId19" imgW="1346040" imgH="215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A51B629C-74DE-4DF8-A637-CD56291B1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013" y="3070759"/>
                        <a:ext cx="26749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50D17B79-D1D0-45DD-B0F6-D797CC5C9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32040"/>
              </p:ext>
            </p:extLst>
          </p:nvPr>
        </p:nvGraphicFramePr>
        <p:xfrm>
          <a:off x="5636476" y="3620034"/>
          <a:ext cx="1412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15640" progId="Equation.DSMT4">
                  <p:embed/>
                </p:oleObj>
              </mc:Choice>
              <mc:Fallback>
                <p:oleObj name="Equation" r:id="rId21" imgW="711000" imgH="21564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50D17B79-D1D0-45DD-B0F6-D797CC5C9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476" y="3620034"/>
                        <a:ext cx="1412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61332CD2-65FB-49F5-AD08-73ED3D22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92674"/>
              </p:ext>
            </p:extLst>
          </p:nvPr>
        </p:nvGraphicFramePr>
        <p:xfrm>
          <a:off x="5074542" y="4803637"/>
          <a:ext cx="169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61332CD2-65FB-49F5-AD08-73ED3D22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542" y="4803637"/>
                        <a:ext cx="1692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589B0A11-8224-4C41-B1DD-9E156C3BC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42661"/>
              </p:ext>
            </p:extLst>
          </p:nvPr>
        </p:nvGraphicFramePr>
        <p:xfrm>
          <a:off x="6647755" y="4803637"/>
          <a:ext cx="1262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253800" progId="Equation.DSMT4">
                  <p:embed/>
                </p:oleObj>
              </mc:Choice>
              <mc:Fallback>
                <p:oleObj name="Equation" r:id="rId25" imgW="634680" imgH="2538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589B0A11-8224-4C41-B1DD-9E156C3BC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55" y="4803637"/>
                        <a:ext cx="1262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F3D85E5D-3B56-4403-9C8D-F6A8602FC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23876"/>
              </p:ext>
            </p:extLst>
          </p:nvPr>
        </p:nvGraphicFramePr>
        <p:xfrm>
          <a:off x="5563492" y="5371962"/>
          <a:ext cx="3328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76160" imgH="215640" progId="Equation.DSMT4">
                  <p:embed/>
                </p:oleObj>
              </mc:Choice>
              <mc:Fallback>
                <p:oleObj name="Equation" r:id="rId27" imgW="1676160" imgH="21564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F3D85E5D-3B56-4403-9C8D-F6A8602FC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492" y="5371962"/>
                        <a:ext cx="3328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4A7AEB72-A575-4C27-9CDA-74205D6BE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35480"/>
              </p:ext>
            </p:extLst>
          </p:nvPr>
        </p:nvGraphicFramePr>
        <p:xfrm>
          <a:off x="5571430" y="5835512"/>
          <a:ext cx="1739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240" imgH="215640" progId="Equation.DSMT4">
                  <p:embed/>
                </p:oleObj>
              </mc:Choice>
              <mc:Fallback>
                <p:oleObj name="Equation" r:id="rId29" imgW="876240" imgH="2156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4A7AEB72-A575-4C27-9CDA-74205D6BE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30" y="5835512"/>
                        <a:ext cx="1739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E5EF5778-24CD-4008-90C5-2879EBCD4E84}"/>
              </a:ext>
            </a:extLst>
          </p:cNvPr>
          <p:cNvSpPr/>
          <p:nvPr/>
        </p:nvSpPr>
        <p:spPr>
          <a:xfrm>
            <a:off x="35496" y="2348880"/>
            <a:ext cx="9073008" cy="1741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5D6747D-E601-4E75-95DD-A8752A56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81" y="2393677"/>
            <a:ext cx="70389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/>
              <a:t>1. The middle two terms will always cancel each other ou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7C7E13-D6D7-4255-AA9D-032BFF904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31" y="3011215"/>
            <a:ext cx="65055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/>
              <a:t>2. The first and last terms are always perfect squar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E4949-AAA2-4C3C-9C00-BA28DB566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56" y="3655740"/>
            <a:ext cx="51562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/>
              <a:t>3. The middle sign is always a subtraction</a:t>
            </a:r>
          </a:p>
        </p:txBody>
      </p:sp>
    </p:spTree>
    <p:extLst>
      <p:ext uri="{BB962C8B-B14F-4D97-AF65-F5344CB8AC3E}">
        <p14:creationId xmlns:p14="http://schemas.microsoft.com/office/powerpoint/2010/main" val="193919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1878D-8C72-411A-A5FA-2FD7EFB26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74638"/>
            <a:ext cx="8109272" cy="5175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800" dirty="0"/>
              <a:t>Ex: Indicate what the missing terms are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F6C8E1C-19AB-4497-8474-8F12487CE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1282700"/>
          <a:ext cx="225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F6C8E1C-19AB-4497-8474-8F12487CE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282700"/>
                        <a:ext cx="2252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C2F7D19E-EA9B-42CE-B7E5-F5C684FD8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1135063"/>
          <a:ext cx="2187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C2F7D19E-EA9B-42CE-B7E5-F5C684FD8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135063"/>
                        <a:ext cx="21875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ED945C8B-B526-471F-AB6D-EDF462CF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2266950"/>
          <a:ext cx="29003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ED945C8B-B526-471F-AB6D-EDF462CF6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66950"/>
                        <a:ext cx="29003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856E34D8-7B9C-4C08-91AB-1DC7D9365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138363"/>
          <a:ext cx="31940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856E34D8-7B9C-4C08-91AB-1DC7D9365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138363"/>
                        <a:ext cx="31940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D2819B79-9B1C-4F64-AF5A-0E18FD22F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3192463"/>
          <a:ext cx="1941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41200" progId="Equation.DSMT4">
                  <p:embed/>
                </p:oleObj>
              </mc:Choice>
              <mc:Fallback>
                <p:oleObj name="Equation" r:id="rId11" imgW="952200" imgH="241200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D2819B79-9B1C-4F64-AF5A-0E18FD22F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92463"/>
                        <a:ext cx="19415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DF02F016-55C6-4A8F-B5BB-78D433F57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2982913"/>
          <a:ext cx="46196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330120" progId="Equation.DSMT4">
                  <p:embed/>
                </p:oleObj>
              </mc:Choice>
              <mc:Fallback>
                <p:oleObj name="Equation" r:id="rId13" imgW="1688760" imgH="330120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DF02F016-55C6-4A8F-B5BB-78D433F57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982913"/>
                        <a:ext cx="46196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992DE952-5E14-4AEA-821B-23B06F506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4276725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992DE952-5E14-4AEA-821B-23B06F506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276725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E8D8D58A-C0A5-4DDE-BD57-E6BF6E6A5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4073525"/>
          <a:ext cx="47228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330120" progId="Equation.DSMT4">
                  <p:embed/>
                </p:oleObj>
              </mc:Choice>
              <mc:Fallback>
                <p:oleObj name="Equation" r:id="rId17" imgW="1726920" imgH="33012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E8D8D58A-C0A5-4DDE-BD57-E6BF6E6A5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073525"/>
                        <a:ext cx="47228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BD867224-9D07-4454-A96F-17D7BDABA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5319713"/>
          <a:ext cx="1139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215640" progId="Equation.DSMT4">
                  <p:embed/>
                </p:oleObj>
              </mc:Choice>
              <mc:Fallback>
                <p:oleObj name="Equation" r:id="rId19" imgW="558720" imgH="215640" progId="Equation.DSMT4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BD867224-9D07-4454-A96F-17D7BDABA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319713"/>
                        <a:ext cx="1139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147239A6-4C8D-40EB-A0A1-8515DC48D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5132388"/>
          <a:ext cx="47228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6920" imgH="330120" progId="Equation.DSMT4">
                  <p:embed/>
                </p:oleObj>
              </mc:Choice>
              <mc:Fallback>
                <p:oleObj name="Equation" r:id="rId21" imgW="1726920" imgH="330120" progId="Equation.DSMT4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147239A6-4C8D-40EB-A0A1-8515DC48D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132388"/>
                        <a:ext cx="47228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0734534A-9D4F-41C1-97E6-79C484231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1260475"/>
          <a:ext cx="330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0734534A-9D4F-41C1-97E6-79C484231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30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04B26FEC-75E2-4F91-8943-682B0E691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2232025"/>
          <a:ext cx="86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241200" progId="Equation.DSMT4">
                  <p:embed/>
                </p:oleObj>
              </mc:Choice>
              <mc:Fallback>
                <p:oleObj name="Equation" r:id="rId25" imgW="368280" imgH="241200" progId="Equation.DSMT4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04B26FEC-75E2-4F91-8943-682B0E691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2232025"/>
                        <a:ext cx="860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3B68C766-B69F-467B-B3D8-6EAC1BE5C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3190875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3B68C766-B69F-467B-B3D8-6EAC1BE5C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190875"/>
                        <a:ext cx="682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B606611D-A030-426D-9676-C94BD8B33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3205163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B606611D-A030-426D-9676-C94BD8B33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205163"/>
                        <a:ext cx="682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E893C57B-AA67-4A43-A713-B0CB89880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425608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77480" progId="Equation.DSMT4">
                  <p:embed/>
                </p:oleObj>
              </mc:Choice>
              <mc:Fallback>
                <p:oleObj name="Equation" r:id="rId30" imgW="215640" imgH="177480" progId="Equation.DSMT4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E893C57B-AA67-4A43-A713-B0CB8988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256088"/>
                        <a:ext cx="5048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E58D2C9D-513C-4977-B4ED-35849A334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422433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177480" progId="Equation.DSMT4">
                  <p:embed/>
                </p:oleObj>
              </mc:Choice>
              <mc:Fallback>
                <p:oleObj name="Equation" r:id="rId32" imgW="215640" imgH="177480" progId="Equation.DSMT4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E58D2C9D-513C-4977-B4ED-35849A33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224338"/>
                        <a:ext cx="5048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C09A65F4-F41E-4F97-A761-9E394C7A7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4240213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90440" progId="Equation.DSMT4">
                  <p:embed/>
                </p:oleObj>
              </mc:Choice>
              <mc:Fallback>
                <p:oleObj name="Equation" r:id="rId33" imgW="203040" imgH="190440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C09A65F4-F41E-4F97-A761-9E394C7A7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240213"/>
                        <a:ext cx="47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C0EE8111-50A7-48FF-8FE4-0A33CF49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5" y="4224338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90440" progId="Equation.DSMT4">
                  <p:embed/>
                </p:oleObj>
              </mc:Choice>
              <mc:Fallback>
                <p:oleObj name="Equation" r:id="rId35" imgW="203040" imgH="190440" progId="Equation.DSMT4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C0EE8111-50A7-48FF-8FE4-0A33CF49C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224338"/>
                        <a:ext cx="47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9183A469-9506-4926-9582-D897C2CA1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5280025"/>
          <a:ext cx="623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00" imgH="215640" progId="Equation.DSMT4">
                  <p:embed/>
                </p:oleObj>
              </mc:Choice>
              <mc:Fallback>
                <p:oleObj name="Equation" r:id="rId36" imgW="266400" imgH="215640" progId="Equation.DSMT4">
                  <p:embed/>
                  <p:pic>
                    <p:nvPicPr>
                      <p:cNvPr id="22548" name="Object 20">
                        <a:extLst>
                          <a:ext uri="{FF2B5EF4-FFF2-40B4-BE49-F238E27FC236}">
                            <a16:creationId xmlns:a16="http://schemas.microsoft.com/office/drawing/2014/main" id="{9183A469-9506-4926-9582-D897C2CA1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280025"/>
                        <a:ext cx="623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12CC006-3BAC-43AB-90D7-19924D773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5280025"/>
          <a:ext cx="622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400" imgH="215640" progId="Equation.DSMT4">
                  <p:embed/>
                </p:oleObj>
              </mc:Choice>
              <mc:Fallback>
                <p:oleObj name="Equation" r:id="rId38" imgW="266400" imgH="215640" progId="Equation.DSMT4">
                  <p:embed/>
                  <p:pic>
                    <p:nvPicPr>
                      <p:cNvPr id="22549" name="Object 21">
                        <a:extLst>
                          <a:ext uri="{FF2B5EF4-FFF2-40B4-BE49-F238E27FC236}">
                            <a16:creationId xmlns:a16="http://schemas.microsoft.com/office/drawing/2014/main" id="{512CC006-3BAC-43AB-90D7-19924D773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280025"/>
                        <a:ext cx="622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470E8C38-F219-42A8-AD58-695E2121D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5324475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520" imgH="164880" progId="Equation.DSMT4">
                  <p:embed/>
                </p:oleObj>
              </mc:Choice>
              <mc:Fallback>
                <p:oleObj name="Equation" r:id="rId40" imgW="101520" imgH="164880" progId="Equation.DSMT4">
                  <p:embed/>
                  <p:pic>
                    <p:nvPicPr>
                      <p:cNvPr id="22550" name="Object 22">
                        <a:extLst>
                          <a:ext uri="{FF2B5EF4-FFF2-40B4-BE49-F238E27FC236}">
                            <a16:creationId xmlns:a16="http://schemas.microsoft.com/office/drawing/2014/main" id="{470E8C38-F219-42A8-AD58-695E2121D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324475"/>
                        <a:ext cx="238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CE79DE53-82A4-4BDE-9A55-B7E9B76E5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5322888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520" imgH="164880" progId="Equation.DSMT4">
                  <p:embed/>
                </p:oleObj>
              </mc:Choice>
              <mc:Fallback>
                <p:oleObj name="Equation" r:id="rId42" imgW="101520" imgH="164880" progId="Equation.DSMT4">
                  <p:embed/>
                  <p:pic>
                    <p:nvPicPr>
                      <p:cNvPr id="22551" name="Object 23">
                        <a:extLst>
                          <a:ext uri="{FF2B5EF4-FFF2-40B4-BE49-F238E27FC236}">
                            <a16:creationId xmlns:a16="http://schemas.microsoft.com/office/drawing/2014/main" id="{CE79DE53-82A4-4BDE-9A55-B7E9B76E5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5322888"/>
                        <a:ext cx="238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50A80-A905-4DFB-8012-03BB29BB1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202" y="-27384"/>
            <a:ext cx="7967663" cy="562074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actoring a Difference of Squa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88C4A-CB32-465F-ADF8-45A5B8310E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0615" y="1463380"/>
            <a:ext cx="8251825" cy="1025525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200" dirty="0"/>
              <a:t>When you have two perfect squares subtracting each other, you can factor it to a product of two conjugate binomial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1ED5C76-ED63-4DC7-8C08-68A440496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11527"/>
              </p:ext>
            </p:extLst>
          </p:nvPr>
        </p:nvGraphicFramePr>
        <p:xfrm>
          <a:off x="2057697" y="678705"/>
          <a:ext cx="39814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1ED5C76-ED63-4DC7-8C08-68A440496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697" y="678705"/>
                        <a:ext cx="3981450" cy="668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E9D3BF-FCAB-4446-8579-87108B926C9D}"/>
              </a:ext>
            </a:extLst>
          </p:cNvPr>
          <p:cNvSpPr txBox="1">
            <a:spLocks/>
          </p:cNvSpPr>
          <p:nvPr/>
        </p:nvSpPr>
        <p:spPr bwMode="auto">
          <a:xfrm>
            <a:off x="255463" y="2275733"/>
            <a:ext cx="8250238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If the two perfect squares have a common factor, you can factor out the common factor first and then separate it as a product of conjugate binomial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9F00BF0-8B53-400F-A6F5-F4037ED30A0A}"/>
              </a:ext>
            </a:extLst>
          </p:cNvPr>
          <p:cNvSpPr txBox="1">
            <a:spLocks/>
          </p:cNvSpPr>
          <p:nvPr/>
        </p:nvSpPr>
        <p:spPr>
          <a:xfrm>
            <a:off x="185489" y="3343001"/>
            <a:ext cx="3744416" cy="381995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200"/>
              <a:t>Ex: Factor completely</a:t>
            </a:r>
            <a:endParaRPr lang="en-CA" sz="2200" dirty="0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570C397A-C6B9-43F7-81BD-C7E7A7F6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57901"/>
              </p:ext>
            </p:extLst>
          </p:nvPr>
        </p:nvGraphicFramePr>
        <p:xfrm>
          <a:off x="185489" y="3652757"/>
          <a:ext cx="2254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570C397A-C6B9-43F7-81BD-C7E7A7F62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9" y="3652757"/>
                        <a:ext cx="2254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2DBFE37-528E-44D7-9E9F-D0537E86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10720"/>
              </p:ext>
            </p:extLst>
          </p:nvPr>
        </p:nvGraphicFramePr>
        <p:xfrm>
          <a:off x="4762097" y="4962034"/>
          <a:ext cx="1528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32DBFE37-528E-44D7-9E9F-D0537E865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97" y="4962034"/>
                        <a:ext cx="1528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FB874C9A-2337-451C-858E-E410577F0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09887"/>
              </p:ext>
            </p:extLst>
          </p:nvPr>
        </p:nvGraphicFramePr>
        <p:xfrm>
          <a:off x="4762097" y="3608688"/>
          <a:ext cx="2178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FB874C9A-2337-451C-858E-E410577F0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97" y="3608688"/>
                        <a:ext cx="2178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4C5674A-B0CD-41EE-9C20-F23858E2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51405"/>
              </p:ext>
            </p:extLst>
          </p:nvPr>
        </p:nvGraphicFramePr>
        <p:xfrm>
          <a:off x="93414" y="4951601"/>
          <a:ext cx="243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41200" progId="Equation.DSMT4">
                  <p:embed/>
                </p:oleObj>
              </mc:Choice>
              <mc:Fallback>
                <p:oleObj name="Equation" r:id="rId11" imgW="1193760" imgH="2412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4C5674A-B0CD-41EE-9C20-F23858E2F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4" y="4951601"/>
                        <a:ext cx="2438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DC4C179D-B60C-49FC-BC31-C8877FD7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017"/>
              </p:ext>
            </p:extLst>
          </p:nvPr>
        </p:nvGraphicFramePr>
        <p:xfrm>
          <a:off x="250318" y="4100410"/>
          <a:ext cx="1552074" cy="4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DC4C179D-B60C-49FC-BC31-C8877FD77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8" y="4100410"/>
                        <a:ext cx="1552074" cy="4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17A18A3-9AF0-49E7-85D4-BB75B1BF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77813"/>
              </p:ext>
            </p:extLst>
          </p:nvPr>
        </p:nvGraphicFramePr>
        <p:xfrm>
          <a:off x="1739433" y="4077072"/>
          <a:ext cx="1320399" cy="4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53800" progId="Equation.DSMT4">
                  <p:embed/>
                </p:oleObj>
              </mc:Choice>
              <mc:Fallback>
                <p:oleObj name="Equation" r:id="rId15" imgW="723600" imgH="25380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B17A18A3-9AF0-49E7-85D4-BB75B1BF3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33" y="4077072"/>
                        <a:ext cx="1320399" cy="4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39B6757-2EBB-4612-9C48-5FD22B852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9251"/>
              </p:ext>
            </p:extLst>
          </p:nvPr>
        </p:nvGraphicFramePr>
        <p:xfrm>
          <a:off x="4989283" y="4072114"/>
          <a:ext cx="1828879" cy="49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A39B6757-2EBB-4612-9C48-5FD22B852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83" y="4072114"/>
                        <a:ext cx="1828879" cy="49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D3F9325-5C15-494B-B4AC-83B7B1E63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68372"/>
              </p:ext>
            </p:extLst>
          </p:nvPr>
        </p:nvGraphicFramePr>
        <p:xfrm>
          <a:off x="5014569" y="4540419"/>
          <a:ext cx="1437877" cy="4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53800" progId="Equation.DSMT4">
                  <p:embed/>
                </p:oleObj>
              </mc:Choice>
              <mc:Fallback>
                <p:oleObj name="Equation" r:id="rId19" imgW="888840" imgH="2538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BD3F9325-5C15-494B-B4AC-83B7B1E63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569" y="4540419"/>
                        <a:ext cx="1437877" cy="4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0166BC56-1B23-4D15-A69D-8F3F96419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4343"/>
              </p:ext>
            </p:extLst>
          </p:nvPr>
        </p:nvGraphicFramePr>
        <p:xfrm>
          <a:off x="6372200" y="4529986"/>
          <a:ext cx="1068318" cy="4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0166BC56-1B23-4D15-A69D-8F3F96419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529986"/>
                        <a:ext cx="1068318" cy="4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A96827E6-2B6B-44C2-BA68-9299F7F7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39443"/>
              </p:ext>
            </p:extLst>
          </p:nvPr>
        </p:nvGraphicFramePr>
        <p:xfrm>
          <a:off x="227422" y="5480007"/>
          <a:ext cx="2482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8960" imgH="304560" progId="Equation.DSMT4">
                  <p:embed/>
                </p:oleObj>
              </mc:Choice>
              <mc:Fallback>
                <p:oleObj name="Equation" r:id="rId23" imgW="1218960" imgH="30456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A96827E6-2B6B-44C2-BA68-9299F7F7B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2" y="5480007"/>
                        <a:ext cx="24828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386E57A4-A39C-48A3-A7D6-4CA3941FE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2165"/>
              </p:ext>
            </p:extLst>
          </p:nvPr>
        </p:nvGraphicFramePr>
        <p:xfrm>
          <a:off x="200434" y="6037219"/>
          <a:ext cx="1835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253800" progId="Equation.DSMT4">
                  <p:embed/>
                </p:oleObj>
              </mc:Choice>
              <mc:Fallback>
                <p:oleObj name="Equation" r:id="rId25" imgW="901440" imgH="25380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386E57A4-A39C-48A3-A7D6-4CA3941FE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4" y="6037219"/>
                        <a:ext cx="1835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44F354DA-6F95-470D-AD85-88D7B3BCC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03832"/>
              </p:ext>
            </p:extLst>
          </p:nvPr>
        </p:nvGraphicFramePr>
        <p:xfrm>
          <a:off x="1895884" y="6062619"/>
          <a:ext cx="1344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44F354DA-6F95-470D-AD85-88D7B3BCC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884" y="6062619"/>
                        <a:ext cx="1344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4EF04277-C5F7-4B76-ADE7-8D99808B5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7978"/>
              </p:ext>
            </p:extLst>
          </p:nvPr>
        </p:nvGraphicFramePr>
        <p:xfrm>
          <a:off x="4667634" y="5460956"/>
          <a:ext cx="139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304560" progId="Equation.DSMT4">
                  <p:embed/>
                </p:oleObj>
              </mc:Choice>
              <mc:Fallback>
                <p:oleObj name="Equation" r:id="rId29" imgW="685800" imgH="30456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4EF04277-C5F7-4B76-ADE7-8D99808B5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634" y="5460956"/>
                        <a:ext cx="139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76FAC02A-51A2-4413-919B-3419ED5D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26718"/>
              </p:ext>
            </p:extLst>
          </p:nvPr>
        </p:nvGraphicFramePr>
        <p:xfrm>
          <a:off x="5942397" y="5460956"/>
          <a:ext cx="11382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304560" progId="Equation.DSMT4">
                  <p:embed/>
                </p:oleObj>
              </mc:Choice>
              <mc:Fallback>
                <p:oleObj name="Equation" r:id="rId31" imgW="558720" imgH="304560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76FAC02A-51A2-4413-919B-3419ED5D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397" y="5460956"/>
                        <a:ext cx="11382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ED29E94D-9DC9-488B-A6C1-9D64BA13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86207"/>
              </p:ext>
            </p:extLst>
          </p:nvPr>
        </p:nvGraphicFramePr>
        <p:xfrm>
          <a:off x="4685097" y="6061031"/>
          <a:ext cx="1241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480" imgH="253800" progId="Equation.DSMT4">
                  <p:embed/>
                </p:oleObj>
              </mc:Choice>
              <mc:Fallback>
                <p:oleObj name="Equation" r:id="rId33" imgW="609480" imgH="253800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ED29E94D-9DC9-488B-A6C1-9D64BA13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097" y="6061031"/>
                        <a:ext cx="1241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AF3DE38C-8B03-47B8-953E-C1C763036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09179"/>
              </p:ext>
            </p:extLst>
          </p:nvPr>
        </p:nvGraphicFramePr>
        <p:xfrm>
          <a:off x="5815397" y="6075319"/>
          <a:ext cx="98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82400" imgH="253800" progId="Equation.DSMT4">
                  <p:embed/>
                </p:oleObj>
              </mc:Choice>
              <mc:Fallback>
                <p:oleObj name="Equation" r:id="rId35" imgW="482400" imgH="25380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AF3DE38C-8B03-47B8-953E-C1C763036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97" y="6075319"/>
                        <a:ext cx="982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199792AD-B0AB-47DA-83D9-DA0BB6EA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03066"/>
              </p:ext>
            </p:extLst>
          </p:nvPr>
        </p:nvGraphicFramePr>
        <p:xfrm>
          <a:off x="6678997" y="6037219"/>
          <a:ext cx="1138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304560" progId="Equation.DSMT4">
                  <p:embed/>
                </p:oleObj>
              </mc:Choice>
              <mc:Fallback>
                <p:oleObj name="Equation" r:id="rId37" imgW="558720" imgH="30456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199792AD-B0AB-47DA-83D9-DA0BB6EAE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997" y="6037219"/>
                        <a:ext cx="11382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59A213-7FC7-490F-8CF8-EE49E1B8C00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568952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actor and Simplify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6AF4AC-E325-473A-B8A4-D27C8264F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78880"/>
              </p:ext>
            </p:extLst>
          </p:nvPr>
        </p:nvGraphicFramePr>
        <p:xfrm>
          <a:off x="185738" y="694110"/>
          <a:ext cx="3506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6AF4AC-E325-473A-B8A4-D27C8264F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694110"/>
                        <a:ext cx="35067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A5700F-652E-4414-8117-601C1C962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91033"/>
              </p:ext>
            </p:extLst>
          </p:nvPr>
        </p:nvGraphicFramePr>
        <p:xfrm>
          <a:off x="106362" y="3213795"/>
          <a:ext cx="3665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A5700F-652E-4414-8117-601C1C962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2" y="3213795"/>
                        <a:ext cx="36655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21DDA4-5802-6AF5-2FA0-C2B6FF481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396"/>
              </p:ext>
            </p:extLst>
          </p:nvPr>
        </p:nvGraphicFramePr>
        <p:xfrm>
          <a:off x="251520" y="4869160"/>
          <a:ext cx="3013820" cy="9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457200" progId="Equation.DSMT4">
                  <p:embed/>
                </p:oleObj>
              </mc:Choice>
              <mc:Fallback>
                <p:oleObj name="Equation" r:id="rId7" imgW="142236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21DDA4-5802-6AF5-2FA0-C2B6FF481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4869160"/>
                        <a:ext cx="3013820" cy="96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2214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B2BC8B34-3D88-4FDF-B1BD-A2B6F9C5F6C0}"/>
              </a:ext>
            </a:extLst>
          </p:cNvPr>
          <p:cNvSpPr txBox="1">
            <a:spLocks/>
          </p:cNvSpPr>
          <p:nvPr/>
        </p:nvSpPr>
        <p:spPr>
          <a:xfrm>
            <a:off x="250825" y="116632"/>
            <a:ext cx="7467600" cy="63341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500" dirty="0"/>
              <a:t>I) Combining Like-Ter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2316C47-6BB3-4A9E-BF82-C7F4A245FA7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836712"/>
            <a:ext cx="8497888" cy="2376264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CA" altLang="en-US" sz="2200" dirty="0"/>
              <a:t>You can only add or subtract two terms if they are </a:t>
            </a:r>
            <a:r>
              <a:rPr lang="en-CA" altLang="en-US" sz="2200" dirty="0" err="1"/>
              <a:t>liketerms</a:t>
            </a:r>
            <a:endParaRPr lang="en-CA" altLang="en-US" sz="2200" dirty="0"/>
          </a:p>
          <a:p>
            <a:pPr eaLnBrk="1" hangingPunct="1"/>
            <a:r>
              <a:rPr lang="en-CA" altLang="en-US" sz="2200" dirty="0" err="1"/>
              <a:t>Liketerms</a:t>
            </a:r>
            <a:r>
              <a:rPr lang="en-CA" altLang="en-US" sz="2200" dirty="0"/>
              <a:t>: Two algebraic terms that have the same variables and the exponents of the corresponding variables are the same</a:t>
            </a:r>
          </a:p>
          <a:p>
            <a:pPr eaLnBrk="1" hangingPunct="1"/>
            <a:r>
              <a:rPr lang="en-CA" altLang="en-US" sz="2200" dirty="0"/>
              <a:t>If they are not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, then you can not add or subtract them</a:t>
            </a:r>
            <a:br>
              <a:rPr lang="en-CA" altLang="en-US" sz="2200" dirty="0"/>
            </a:br>
            <a:endParaRPr lang="en-CA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Ex: Indicate which of the following terms are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.  If they are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, combine them: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606BD800-2BCE-4757-A689-B8426BABB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42197"/>
              </p:ext>
            </p:extLst>
          </p:nvPr>
        </p:nvGraphicFramePr>
        <p:xfrm>
          <a:off x="220563" y="2966948"/>
          <a:ext cx="233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606BD800-2BCE-4757-A689-B8426BABB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63" y="2966948"/>
                        <a:ext cx="2335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67C8596E-2F9F-4574-9C7D-A945466C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56354"/>
              </p:ext>
            </p:extLst>
          </p:nvPr>
        </p:nvGraphicFramePr>
        <p:xfrm>
          <a:off x="4918472" y="2939960"/>
          <a:ext cx="3109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67C8596E-2F9F-4574-9C7D-A945466C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72" y="2939960"/>
                        <a:ext cx="31099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5F84AC64-DD4A-4E26-93C1-2897E87F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28793"/>
              </p:ext>
            </p:extLst>
          </p:nvPr>
        </p:nvGraphicFramePr>
        <p:xfrm>
          <a:off x="179512" y="4220518"/>
          <a:ext cx="201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5F84AC64-DD4A-4E26-93C1-2897E87F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0518"/>
                        <a:ext cx="2012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B8D56347-1255-4871-B467-738D4D2F9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10043"/>
              </p:ext>
            </p:extLst>
          </p:nvPr>
        </p:nvGraphicFramePr>
        <p:xfrm>
          <a:off x="4932040" y="4149080"/>
          <a:ext cx="3167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28600" progId="Equation.DSMT4">
                  <p:embed/>
                </p:oleObj>
              </mc:Choice>
              <mc:Fallback>
                <p:oleObj name="Equation" r:id="rId9" imgW="1498320" imgH="2286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8D56347-1255-4871-B467-738D4D2F9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149080"/>
                        <a:ext cx="3167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63CD7A5-0668-46D5-8A54-69C6E7691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43760"/>
              </p:ext>
            </p:extLst>
          </p:nvPr>
        </p:nvGraphicFramePr>
        <p:xfrm>
          <a:off x="207639" y="5445224"/>
          <a:ext cx="47244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228600" progId="Equation.DSMT4">
                  <p:embed/>
                </p:oleObj>
              </mc:Choice>
              <mc:Fallback>
                <p:oleObj name="Equation" r:id="rId11" imgW="2234880" imgH="2286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E63CD7A5-0668-46D5-8A54-69C6E7691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39" y="5445224"/>
                        <a:ext cx="47244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35B460-3A61-48EE-9FBE-72FCB592DF16}"/>
              </a:ext>
            </a:extLst>
          </p:cNvPr>
          <p:cNvSpPr txBox="1"/>
          <p:nvPr/>
        </p:nvSpPr>
        <p:spPr>
          <a:xfrm>
            <a:off x="137998" y="3297178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t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b/c the exponents for “x” are differ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E622BE-CF1F-46E7-A424-B28F832FCAB6}"/>
              </a:ext>
            </a:extLst>
          </p:cNvPr>
          <p:cNvSpPr txBox="1"/>
          <p:nvPr/>
        </p:nvSpPr>
        <p:spPr>
          <a:xfrm>
            <a:off x="4572000" y="3327085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t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b/c they don’t have the same variabl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172736-0C95-47EC-94F5-8D6E515634FE}"/>
              </a:ext>
            </a:extLst>
          </p:cNvPr>
          <p:cNvSpPr txBox="1"/>
          <p:nvPr/>
        </p:nvSpPr>
        <p:spPr>
          <a:xfrm>
            <a:off x="-19536" y="4653136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Yes they are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4D56B0DE-BE58-40EA-AA3E-3A4830FD7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70954"/>
              </p:ext>
            </p:extLst>
          </p:nvPr>
        </p:nvGraphicFramePr>
        <p:xfrm>
          <a:off x="2192462" y="4203055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4D56B0DE-BE58-40EA-AA3E-3A4830FD7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62" y="4203055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8307D18-1CAE-4B55-991B-6D836FB6B157}"/>
              </a:ext>
            </a:extLst>
          </p:cNvPr>
          <p:cNvSpPr txBox="1"/>
          <p:nvPr/>
        </p:nvSpPr>
        <p:spPr>
          <a:xfrm>
            <a:off x="4788024" y="4946922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8x and 13x are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, </a:t>
            </a:r>
            <a:r>
              <a:rPr lang="en-CA" sz="2000" i="1" dirty="0">
                <a:solidFill>
                  <a:srgbClr val="FF0000"/>
                </a:solidFill>
                <a:latin typeface="+mj-lt"/>
                <a:cs typeface="Arial" charset="0"/>
              </a:rPr>
              <a:t>11x</a:t>
            </a:r>
            <a:r>
              <a:rPr lang="en-CA" sz="2000" i="1" baseline="30000" dirty="0">
                <a:solidFill>
                  <a:srgbClr val="FF0000"/>
                </a:solidFill>
                <a:cs typeface="Arial" charset="0"/>
              </a:rPr>
              <a:t>2 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nd </a:t>
            </a:r>
            <a:r>
              <a:rPr lang="en-CA" sz="2000" i="1" dirty="0">
                <a:solidFill>
                  <a:srgbClr val="FF0000"/>
                </a:solidFill>
                <a:latin typeface="+mj-lt"/>
                <a:cs typeface="Arial" charset="0"/>
              </a:rPr>
              <a:t>-2x</a:t>
            </a:r>
            <a:r>
              <a:rPr lang="en-CA" sz="2000" i="1" baseline="30000" dirty="0">
                <a:solidFill>
                  <a:srgbClr val="FF0000"/>
                </a:solidFill>
                <a:latin typeface="+mj-lt"/>
                <a:cs typeface="Arial" charset="0"/>
              </a:rPr>
              <a:t>2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are also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FEAE790-9B33-43C6-95E8-08E3F4A34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70581"/>
              </p:ext>
            </p:extLst>
          </p:nvPr>
        </p:nvGraphicFramePr>
        <p:xfrm>
          <a:off x="5220072" y="4554538"/>
          <a:ext cx="1528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FEAE790-9B33-43C6-95E8-08E3F4A34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554538"/>
                        <a:ext cx="1528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94A8C3C-D94C-423F-8A4A-45B5B0866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80140"/>
              </p:ext>
            </p:extLst>
          </p:nvPr>
        </p:nvGraphicFramePr>
        <p:xfrm>
          <a:off x="430875" y="5890307"/>
          <a:ext cx="450532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228600" progId="Equation.DSMT4">
                  <p:embed/>
                </p:oleObj>
              </mc:Choice>
              <mc:Fallback>
                <p:oleObj name="Equation" r:id="rId17" imgW="2133360" imgH="2286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494A8C3C-D94C-423F-8A4A-45B5B0866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75" y="5890307"/>
                        <a:ext cx="4505326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3599D924-9F5D-4D26-97DD-DDCF7DDA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42066"/>
              </p:ext>
            </p:extLst>
          </p:nvPr>
        </p:nvGraphicFramePr>
        <p:xfrm>
          <a:off x="418771" y="6352900"/>
          <a:ext cx="249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800" imgH="228600" progId="Equation.DSMT4">
                  <p:embed/>
                </p:oleObj>
              </mc:Choice>
              <mc:Fallback>
                <p:oleObj name="Equation" r:id="rId19" imgW="1180800" imgH="2286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3599D924-9F5D-4D26-97DD-DDCF7DDA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1" y="6352900"/>
                        <a:ext cx="2493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71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56E73-EBA1-4651-8943-378EDF515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/>
          </a:bodyPr>
          <a:lstStyle/>
          <a:p>
            <a:r>
              <a:rPr lang="en-CA" sz="2500" dirty="0"/>
              <a:t>II)  DO You REMEMBER HOW TO FOIL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D76B725-5D58-4698-8AF7-03B3D0D6BD6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638" y="968375"/>
            <a:ext cx="8485187" cy="1344613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When multiplying two binomials, use each binomial to form the sides of a rectangle </a:t>
            </a:r>
          </a:p>
          <a:p>
            <a:pPr eaLnBrk="1" hangingPunct="1"/>
            <a:r>
              <a:rPr lang="en-CA" altLang="en-US" sz="2200" dirty="0"/>
              <a:t>Expand to find the area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74D1473-2B72-4A06-8629-A6966FC33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6553"/>
              </p:ext>
            </p:extLst>
          </p:nvPr>
        </p:nvGraphicFramePr>
        <p:xfrm>
          <a:off x="827584" y="2263973"/>
          <a:ext cx="26590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74D1473-2B72-4A06-8629-A6966FC33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63973"/>
                        <a:ext cx="26590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C169353-63FC-41F9-AC76-30D0E3A74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86490"/>
              </p:ext>
            </p:extLst>
          </p:nvPr>
        </p:nvGraphicFramePr>
        <p:xfrm>
          <a:off x="827584" y="2293633"/>
          <a:ext cx="1287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C169353-63FC-41F9-AC76-30D0E3A74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93633"/>
                        <a:ext cx="12874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532C231-83E7-4D75-AE76-456C1E378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76938"/>
              </p:ext>
            </p:extLst>
          </p:nvPr>
        </p:nvGraphicFramePr>
        <p:xfrm>
          <a:off x="2051720" y="2276872"/>
          <a:ext cx="1420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79360" progId="Equation.DSMT4">
                  <p:embed/>
                </p:oleObj>
              </mc:Choice>
              <mc:Fallback>
                <p:oleObj name="Equation" r:id="rId7" imgW="67284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532C231-83E7-4D75-AE76-456C1E378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76872"/>
                        <a:ext cx="1420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457237A-BBBC-4C42-A5E6-EC37C87BF9FA}"/>
              </a:ext>
            </a:extLst>
          </p:cNvPr>
          <p:cNvSpPr/>
          <p:nvPr/>
        </p:nvSpPr>
        <p:spPr>
          <a:xfrm>
            <a:off x="1089025" y="3495675"/>
            <a:ext cx="2232025" cy="1546225"/>
          </a:xfrm>
          <a:prstGeom prst="rect">
            <a:avLst/>
          </a:prstGeom>
          <a:solidFill>
            <a:srgbClr val="FFFF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59CB174-3900-49C7-A3D8-0C9CF1F49319}"/>
              </a:ext>
            </a:extLst>
          </p:cNvPr>
          <p:cNvCxnSpPr/>
          <p:nvPr/>
        </p:nvCxnSpPr>
        <p:spPr>
          <a:xfrm rot="5400000">
            <a:off x="1513681" y="4269582"/>
            <a:ext cx="15732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4EBE63E-F46B-4FA1-9ED9-2C891A4E6C80}"/>
              </a:ext>
            </a:extLst>
          </p:cNvPr>
          <p:cNvCxnSpPr>
            <a:stCxn id="10" idx="1"/>
            <a:endCxn id="10" idx="3"/>
          </p:cNvCxnSpPr>
          <p:nvPr/>
        </p:nvCxnSpPr>
        <p:spPr>
          <a:xfrm rot="10800000" flipH="1">
            <a:off x="1089025" y="4268788"/>
            <a:ext cx="2232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F8A6B950-DA34-4B84-B159-9790EA52F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86937"/>
              </p:ext>
            </p:extLst>
          </p:nvPr>
        </p:nvGraphicFramePr>
        <p:xfrm>
          <a:off x="514350" y="3687763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F8A6B950-DA34-4B84-B159-9790EA52F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87763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BC4025E-AB65-4422-891A-D4A6313E2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69893"/>
              </p:ext>
            </p:extLst>
          </p:nvPr>
        </p:nvGraphicFramePr>
        <p:xfrm>
          <a:off x="425450" y="4418013"/>
          <a:ext cx="6175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BC4025E-AB65-4422-891A-D4A6313E2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418013"/>
                        <a:ext cx="6175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9DDE8D2-49DD-4C9D-B1E3-ACDEA7A6C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08025"/>
              </p:ext>
            </p:extLst>
          </p:nvPr>
        </p:nvGraphicFramePr>
        <p:xfrm>
          <a:off x="1492250" y="3090863"/>
          <a:ext cx="4286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9DDE8D2-49DD-4C9D-B1E3-ACDEA7A6C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090863"/>
                        <a:ext cx="4286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08FBDEC9-DE53-4AB7-BB40-6DDE52D23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89281"/>
              </p:ext>
            </p:extLst>
          </p:nvPr>
        </p:nvGraphicFramePr>
        <p:xfrm>
          <a:off x="2573338" y="3027363"/>
          <a:ext cx="53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08FBDEC9-DE53-4AB7-BB40-6DDE52D2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027363"/>
                        <a:ext cx="536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0D13893D-5C8A-4BF4-B446-03014411E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09187"/>
              </p:ext>
            </p:extLst>
          </p:nvPr>
        </p:nvGraphicFramePr>
        <p:xfrm>
          <a:off x="1309688" y="3700463"/>
          <a:ext cx="696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0D13893D-5C8A-4BF4-B446-03014411E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700463"/>
                        <a:ext cx="6969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2F9BE43E-982D-41A0-833F-81482C7A2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60009"/>
              </p:ext>
            </p:extLst>
          </p:nvPr>
        </p:nvGraphicFramePr>
        <p:xfrm>
          <a:off x="1179513" y="4389438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F9BE43E-982D-41A0-833F-81482C7A2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389438"/>
                        <a:ext cx="914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7F5B002B-A413-4A0A-8E1E-C8B2A336A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30237"/>
              </p:ext>
            </p:extLst>
          </p:nvPr>
        </p:nvGraphicFramePr>
        <p:xfrm>
          <a:off x="2417763" y="3648075"/>
          <a:ext cx="803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228600" progId="Equation.DSMT4">
                  <p:embed/>
                </p:oleObj>
              </mc:Choice>
              <mc:Fallback>
                <p:oleObj name="Equation" r:id="rId21" imgW="380880" imgH="22860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7F5B002B-A413-4A0A-8E1E-C8B2A336A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648075"/>
                        <a:ext cx="803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562B5AA2-9EF2-4F14-B7EA-0AFCC5A71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70538"/>
              </p:ext>
            </p:extLst>
          </p:nvPr>
        </p:nvGraphicFramePr>
        <p:xfrm>
          <a:off x="2378075" y="4325938"/>
          <a:ext cx="8874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562B5AA2-9EF2-4F14-B7EA-0AFCC5A71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325938"/>
                        <a:ext cx="8874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E6343261-1F95-4411-B825-7A49948F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5777"/>
              </p:ext>
            </p:extLst>
          </p:nvPr>
        </p:nvGraphicFramePr>
        <p:xfrm>
          <a:off x="149224" y="5263289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203040" progId="Equation.DSMT4">
                  <p:embed/>
                </p:oleObj>
              </mc:Choice>
              <mc:Fallback>
                <p:oleObj name="Equation" r:id="rId25" imgW="444240" imgH="203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E6343261-1F95-4411-B825-7A49948F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4" y="5263289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D42FCB09-D5DA-40AC-8233-B3A867546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33350"/>
              </p:ext>
            </p:extLst>
          </p:nvPr>
        </p:nvGraphicFramePr>
        <p:xfrm>
          <a:off x="1028700" y="5261326"/>
          <a:ext cx="2036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D42FCB09-D5DA-40AC-8233-B3A867546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261326"/>
                        <a:ext cx="2036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E1EFB92B-A129-4E16-A22D-7570C04D7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18250"/>
              </p:ext>
            </p:extLst>
          </p:nvPr>
        </p:nvGraphicFramePr>
        <p:xfrm>
          <a:off x="3059832" y="5252244"/>
          <a:ext cx="9890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9800" imgH="228600" progId="Equation.DSMT4">
                  <p:embed/>
                </p:oleObj>
              </mc:Choice>
              <mc:Fallback>
                <p:oleObj name="Equation" r:id="rId29" imgW="469800" imgH="228600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E1EFB92B-A129-4E16-A22D-7570C04D7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252244"/>
                        <a:ext cx="9890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EAC1919F-288F-4C79-B101-60D7191D7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963" y="2324100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EAC1919F-288F-4C79-B101-60D7191D7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2324100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10378B37-8ED9-4D18-8B56-E7A265E43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2384425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359" imgH="177646" progId="Equation.DSMT4">
                  <p:embed/>
                </p:oleObj>
              </mc:Choice>
              <mc:Fallback>
                <p:oleObj name="Equation" r:id="rId33" imgW="393359" imgH="177646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10378B37-8ED9-4D18-8B56-E7A265E43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384425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B733BB2A-FA89-4EB0-8E47-B57DD95C9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2374900"/>
          <a:ext cx="6683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17087" imgH="164885" progId="Equation.DSMT4">
                  <p:embed/>
                </p:oleObj>
              </mc:Choice>
              <mc:Fallback>
                <p:oleObj name="Equation" r:id="rId35" imgW="317087" imgH="164885" progId="Equation.DSMT4">
                  <p:embed/>
                  <p:pic>
                    <p:nvPicPr>
                      <p:cNvPr id="26" name="Object 23">
                        <a:extLst>
                          <a:ext uri="{FF2B5EF4-FFF2-40B4-BE49-F238E27FC236}">
                            <a16:creationId xmlns:a16="http://schemas.microsoft.com/office/drawing/2014/main" id="{B733BB2A-FA89-4EB0-8E47-B57DD95C9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374900"/>
                        <a:ext cx="6683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18D7EBB-F945-425C-A6D4-F29B1DE1BE16}"/>
              </a:ext>
            </a:extLst>
          </p:cNvPr>
          <p:cNvSpPr txBox="1"/>
          <p:nvPr/>
        </p:nvSpPr>
        <p:spPr>
          <a:xfrm>
            <a:off x="4002088" y="2940050"/>
            <a:ext cx="4335462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Another method for multiplying two binomials is by using FOIL</a:t>
            </a:r>
          </a:p>
        </p:txBody>
      </p: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1D2F150A-03DA-4A4B-96C3-A610952E0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82355"/>
              </p:ext>
            </p:extLst>
          </p:nvPr>
        </p:nvGraphicFramePr>
        <p:xfrm>
          <a:off x="4355976" y="4179888"/>
          <a:ext cx="2657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57120" imgH="279360" progId="Equation.DSMT4">
                  <p:embed/>
                </p:oleObj>
              </mc:Choice>
              <mc:Fallback>
                <p:oleObj name="Equation" r:id="rId37" imgW="1257120" imgH="279360" progId="Equation.DSMT4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1D2F150A-03DA-4A4B-96C3-A610952E0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79888"/>
                        <a:ext cx="2657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E2A99D2-14E4-4B91-A29D-A7FA191E1841}"/>
              </a:ext>
            </a:extLst>
          </p:cNvPr>
          <p:cNvSpPr txBox="1"/>
          <p:nvPr/>
        </p:nvSpPr>
        <p:spPr>
          <a:xfrm>
            <a:off x="7778749" y="3863751"/>
            <a:ext cx="9017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F</a:t>
            </a:r>
            <a:r>
              <a:rPr lang="en-CA" sz="2200" dirty="0">
                <a:latin typeface="+mj-lt"/>
                <a:cs typeface="Arial" charset="0"/>
              </a:rPr>
              <a:t>irs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669AAB3-AEB8-4619-8660-AED564402238}"/>
              </a:ext>
            </a:extLst>
          </p:cNvPr>
          <p:cNvSpPr txBox="1"/>
          <p:nvPr/>
        </p:nvSpPr>
        <p:spPr>
          <a:xfrm>
            <a:off x="7767637" y="4340001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O</a:t>
            </a:r>
            <a:r>
              <a:rPr lang="en-CA" sz="2200" dirty="0">
                <a:latin typeface="+mj-lt"/>
                <a:cs typeface="Arial" charset="0"/>
              </a:rPr>
              <a:t>utsid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9C6459E-5C56-4998-95F7-1FAD740089B8}"/>
              </a:ext>
            </a:extLst>
          </p:cNvPr>
          <p:cNvSpPr txBox="1"/>
          <p:nvPr/>
        </p:nvSpPr>
        <p:spPr>
          <a:xfrm>
            <a:off x="7824787" y="4843239"/>
            <a:ext cx="1355725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I</a:t>
            </a:r>
            <a:r>
              <a:rPr lang="en-CA" sz="2200" dirty="0">
                <a:latin typeface="+mj-lt"/>
                <a:cs typeface="Arial" charset="0"/>
              </a:rPr>
              <a:t>nsid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3C60AE1-3AEC-4278-B79B-CBC1BC3EAD78}"/>
              </a:ext>
            </a:extLst>
          </p:cNvPr>
          <p:cNvSpPr txBox="1"/>
          <p:nvPr/>
        </p:nvSpPr>
        <p:spPr>
          <a:xfrm>
            <a:off x="7813674" y="5375051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L</a:t>
            </a:r>
            <a:r>
              <a:rPr lang="en-CA" sz="2200" dirty="0">
                <a:latin typeface="+mj-lt"/>
                <a:cs typeface="Arial" charset="0"/>
              </a:rPr>
              <a:t>ast</a:t>
            </a:r>
          </a:p>
        </p:txBody>
      </p:sp>
      <p:sp>
        <p:nvSpPr>
          <p:cNvPr id="33" name="Freeform 34">
            <a:extLst>
              <a:ext uri="{FF2B5EF4-FFF2-40B4-BE49-F238E27FC236}">
                <a16:creationId xmlns:a16="http://schemas.microsoft.com/office/drawing/2014/main" id="{7E7E6AF4-5E84-4B2E-B33C-AC73EC1F52EE}"/>
              </a:ext>
            </a:extLst>
          </p:cNvPr>
          <p:cNvSpPr/>
          <p:nvPr/>
        </p:nvSpPr>
        <p:spPr>
          <a:xfrm>
            <a:off x="4818063" y="3956050"/>
            <a:ext cx="9779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Freeform 35">
            <a:extLst>
              <a:ext uri="{FF2B5EF4-FFF2-40B4-BE49-F238E27FC236}">
                <a16:creationId xmlns:a16="http://schemas.microsoft.com/office/drawing/2014/main" id="{E6D35A84-E8A1-46E6-B352-4B26B54AF089}"/>
              </a:ext>
            </a:extLst>
          </p:cNvPr>
          <p:cNvSpPr/>
          <p:nvPr/>
        </p:nvSpPr>
        <p:spPr>
          <a:xfrm>
            <a:off x="4826000" y="398462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Freeform 37">
            <a:extLst>
              <a:ext uri="{FF2B5EF4-FFF2-40B4-BE49-F238E27FC236}">
                <a16:creationId xmlns:a16="http://schemas.microsoft.com/office/drawing/2014/main" id="{640FA48A-B2B5-4062-94AB-5FAD03B5E9B6}"/>
              </a:ext>
            </a:extLst>
          </p:cNvPr>
          <p:cNvSpPr/>
          <p:nvPr/>
        </p:nvSpPr>
        <p:spPr>
          <a:xfrm>
            <a:off x="5373688" y="3960813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Freeform 38">
            <a:extLst>
              <a:ext uri="{FF2B5EF4-FFF2-40B4-BE49-F238E27FC236}">
                <a16:creationId xmlns:a16="http://schemas.microsoft.com/office/drawing/2014/main" id="{32EABB45-1A18-4A6E-ADA4-D3352BAF8868}"/>
              </a:ext>
            </a:extLst>
          </p:cNvPr>
          <p:cNvSpPr/>
          <p:nvPr/>
        </p:nvSpPr>
        <p:spPr>
          <a:xfrm>
            <a:off x="5381625" y="3989388"/>
            <a:ext cx="9525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4E161F83-B819-4B58-8D5E-3810385C6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48454"/>
              </p:ext>
            </p:extLst>
          </p:nvPr>
        </p:nvGraphicFramePr>
        <p:xfrm>
          <a:off x="3995936" y="474503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44240" imgH="203040" progId="Equation.DSMT4">
                  <p:embed/>
                </p:oleObj>
              </mc:Choice>
              <mc:Fallback>
                <p:oleObj name="Equation" r:id="rId39" imgW="444240" imgH="203040" progId="Equation.DSMT4">
                  <p:embed/>
                  <p:pic>
                    <p:nvPicPr>
                      <p:cNvPr id="37" name="Object 28">
                        <a:extLst>
                          <a:ext uri="{FF2B5EF4-FFF2-40B4-BE49-F238E27FC236}">
                            <a16:creationId xmlns:a16="http://schemas.microsoft.com/office/drawing/2014/main" id="{4E161F83-B819-4B58-8D5E-3810385C6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4503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974E34BB-C364-45BA-B523-6A2B273E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8010"/>
              </p:ext>
            </p:extLst>
          </p:nvPr>
        </p:nvGraphicFramePr>
        <p:xfrm>
          <a:off x="4841602" y="4735513"/>
          <a:ext cx="1098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20560" imgH="228600" progId="Equation.DSMT4">
                  <p:embed/>
                </p:oleObj>
              </mc:Choice>
              <mc:Fallback>
                <p:oleObj name="Equation" r:id="rId41" imgW="520560" imgH="228600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974E34BB-C364-45BA-B523-6A2B273E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02" y="4735513"/>
                        <a:ext cx="1098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56DCDF8D-B03F-4DA1-ADF3-B9C3540A6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89054"/>
              </p:ext>
            </p:extLst>
          </p:nvPr>
        </p:nvGraphicFramePr>
        <p:xfrm>
          <a:off x="5858669" y="4798988"/>
          <a:ext cx="10175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82400" imgH="203040" progId="Equation.DSMT4">
                  <p:embed/>
                </p:oleObj>
              </mc:Choice>
              <mc:Fallback>
                <p:oleObj name="Equation" r:id="rId43" imgW="482400" imgH="203040" progId="Equation.DSMT4">
                  <p:embed/>
                  <p:pic>
                    <p:nvPicPr>
                      <p:cNvPr id="39" name="Object 30">
                        <a:extLst>
                          <a:ext uri="{FF2B5EF4-FFF2-40B4-BE49-F238E27FC236}">
                            <a16:creationId xmlns:a16="http://schemas.microsoft.com/office/drawing/2014/main" id="{56DCDF8D-B03F-4DA1-ADF3-B9C3540A6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669" y="4798988"/>
                        <a:ext cx="10175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26078676-E990-4F45-9AE0-86C946E9E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85850"/>
              </p:ext>
            </p:extLst>
          </p:nvPr>
        </p:nvGraphicFramePr>
        <p:xfrm>
          <a:off x="6876256" y="4745012"/>
          <a:ext cx="9937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228600" progId="Equation.DSMT4">
                  <p:embed/>
                </p:oleObj>
              </mc:Choice>
              <mc:Fallback>
                <p:oleObj name="Equation" r:id="rId45" imgW="469800" imgH="228600" progId="Equation.DSMT4">
                  <p:embed/>
                  <p:pic>
                    <p:nvPicPr>
                      <p:cNvPr id="40" name="Object 31">
                        <a:extLst>
                          <a:ext uri="{FF2B5EF4-FFF2-40B4-BE49-F238E27FC236}">
                            <a16:creationId xmlns:a16="http://schemas.microsoft.com/office/drawing/2014/main" id="{26078676-E990-4F45-9AE0-86C946E9E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745012"/>
                        <a:ext cx="9937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07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-0.17187 0.2469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8819 0.1020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7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30CF3-44F3-4D56-B20C-AB0CDAE6A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247650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Expand the binomials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F2A9A8A7-231D-4BA9-875B-F0BAB1296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409700"/>
          <a:ext cx="2338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F2A9A8A7-231D-4BA9-875B-F0BAB1296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09700"/>
                        <a:ext cx="23383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2E729191-A5F1-4EC1-A780-A03C161EE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1439863"/>
          <a:ext cx="2686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7171" name="Object 5">
                        <a:extLst>
                          <a:ext uri="{FF2B5EF4-FFF2-40B4-BE49-F238E27FC236}">
                            <a16:creationId xmlns:a16="http://schemas.microsoft.com/office/drawing/2014/main" id="{2E729191-A5F1-4EC1-A780-A03C161EE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439863"/>
                        <a:ext cx="2686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C750DE20-E6CB-4077-8BCE-C3687D671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3" y="3552825"/>
          <a:ext cx="488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254000" progId="Equation.DSMT4">
                  <p:embed/>
                </p:oleObj>
              </mc:Choice>
              <mc:Fallback>
                <p:oleObj name="Equation" r:id="rId7" imgW="2311400" imgH="254000" progId="Equation.DSMT4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C750DE20-E6CB-4077-8BCE-C3687D671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552825"/>
                        <a:ext cx="488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>
            <a:extLst>
              <a:ext uri="{FF2B5EF4-FFF2-40B4-BE49-F238E27FC236}">
                <a16:creationId xmlns:a16="http://schemas.microsoft.com/office/drawing/2014/main" id="{506C9040-0F6C-43FB-8F62-3E4392AF44CF}"/>
              </a:ext>
            </a:extLst>
          </p:cNvPr>
          <p:cNvSpPr/>
          <p:nvPr/>
        </p:nvSpPr>
        <p:spPr>
          <a:xfrm>
            <a:off x="1023938" y="1144588"/>
            <a:ext cx="9779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033CDA4-45AA-45DF-AC92-066AD81D21B2}"/>
              </a:ext>
            </a:extLst>
          </p:cNvPr>
          <p:cNvSpPr/>
          <p:nvPr/>
        </p:nvSpPr>
        <p:spPr>
          <a:xfrm>
            <a:off x="1031875" y="1173163"/>
            <a:ext cx="146685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B9CA8A7C-8747-4980-8E50-022894F81221}"/>
              </a:ext>
            </a:extLst>
          </p:cNvPr>
          <p:cNvSpPr/>
          <p:nvPr/>
        </p:nvSpPr>
        <p:spPr>
          <a:xfrm>
            <a:off x="1579563" y="1149350"/>
            <a:ext cx="517525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DAF9EE76-1F45-44A9-A673-8EC2D0FCF269}"/>
              </a:ext>
            </a:extLst>
          </p:cNvPr>
          <p:cNvSpPr/>
          <p:nvPr/>
        </p:nvSpPr>
        <p:spPr>
          <a:xfrm>
            <a:off x="1587500" y="1177925"/>
            <a:ext cx="9525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6228816-1371-42BF-A3D2-DCDC0F22D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1933575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26228816-1371-42BF-A3D2-DCDC0F22D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33575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3B5AE51F-1568-4CEB-A446-55D67763B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1976438"/>
          <a:ext cx="723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3B5AE51F-1568-4CEB-A446-55D67763B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976438"/>
                        <a:ext cx="723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F6B198A5-CA7F-4159-BA28-547E417A1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2046288"/>
          <a:ext cx="5095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195" imgH="139639" progId="Equation.DSMT4">
                  <p:embed/>
                </p:oleObj>
              </mc:Choice>
              <mc:Fallback>
                <p:oleObj name="Equation" r:id="rId13" imgW="241195" imgH="139639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F6B198A5-CA7F-4159-BA28-547E417A1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046288"/>
                        <a:ext cx="5095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CFCF0EDA-9375-4283-93E7-9A6760A23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1970088"/>
          <a:ext cx="536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CFCF0EDA-9375-4283-93E7-9A6760A23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970088"/>
                        <a:ext cx="536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94489D63-5F98-4059-BB92-82BBF55B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2538413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94489D63-5F98-4059-BB92-82BBF55BF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538413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4629B053-2E97-49E5-8783-1682CAC8C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5844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872" imgH="177569" progId="Equation.DSMT4">
                  <p:embed/>
                </p:oleObj>
              </mc:Choice>
              <mc:Fallback>
                <p:oleObj name="Equation" r:id="rId19" imgW="405872" imgH="177569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4629B053-2E97-49E5-8783-1682CAC8C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584450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CF72ED10-1CDF-40A0-8C8E-F70BA0FD8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2562225"/>
          <a:ext cx="534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CF72ED10-1CDF-40A0-8C8E-F70BA0FD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62225"/>
                        <a:ext cx="5349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>
            <a:extLst>
              <a:ext uri="{FF2B5EF4-FFF2-40B4-BE49-F238E27FC236}">
                <a16:creationId xmlns:a16="http://schemas.microsoft.com/office/drawing/2014/main" id="{874ABF41-241B-4E98-8E38-6232D54CC498}"/>
              </a:ext>
            </a:extLst>
          </p:cNvPr>
          <p:cNvSpPr/>
          <p:nvPr/>
        </p:nvSpPr>
        <p:spPr>
          <a:xfrm>
            <a:off x="5326063" y="1174750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F8CC5CCB-1AF3-455B-8BAD-27A09F642B61}"/>
              </a:ext>
            </a:extLst>
          </p:cNvPr>
          <p:cNvSpPr/>
          <p:nvPr/>
        </p:nvSpPr>
        <p:spPr>
          <a:xfrm>
            <a:off x="5334000" y="120332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37EED8B3-F063-46E9-8BE4-2B7B1256B83D}"/>
              </a:ext>
            </a:extLst>
          </p:cNvPr>
          <p:cNvSpPr/>
          <p:nvPr/>
        </p:nvSpPr>
        <p:spPr>
          <a:xfrm>
            <a:off x="5881688" y="1179513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74E9D26-EDFC-425D-B9C4-A80F6F0C1C1D}"/>
              </a:ext>
            </a:extLst>
          </p:cNvPr>
          <p:cNvSpPr/>
          <p:nvPr/>
        </p:nvSpPr>
        <p:spPr>
          <a:xfrm>
            <a:off x="5889625" y="1208088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1">
            <a:extLst>
              <a:ext uri="{FF2B5EF4-FFF2-40B4-BE49-F238E27FC236}">
                <a16:creationId xmlns:a16="http://schemas.microsoft.com/office/drawing/2014/main" id="{8779E260-14DE-4FC8-9B4F-09A92BDBA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1962150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13" imgH="203112" progId="Equation.DSMT4">
                  <p:embed/>
                </p:oleObj>
              </mc:Choice>
              <mc:Fallback>
                <p:oleObj name="Equation" r:id="rId23" imgW="431613" imgH="203112" progId="Equation.DSMT4">
                  <p:embed/>
                  <p:pic>
                    <p:nvPicPr>
                      <p:cNvPr id="32" name="Object 21">
                        <a:extLst>
                          <a:ext uri="{FF2B5EF4-FFF2-40B4-BE49-F238E27FC236}">
                            <a16:creationId xmlns:a16="http://schemas.microsoft.com/office/drawing/2014/main" id="{8779E260-14DE-4FC8-9B4F-09A92BDBA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962150"/>
                        <a:ext cx="911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>
            <a:extLst>
              <a:ext uri="{FF2B5EF4-FFF2-40B4-BE49-F238E27FC236}">
                <a16:creationId xmlns:a16="http://schemas.microsoft.com/office/drawing/2014/main" id="{70906822-1698-4BDB-AA4F-7BDCAEB85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006600"/>
          <a:ext cx="8588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5872" imgH="177569" progId="Equation.DSMT4">
                  <p:embed/>
                </p:oleObj>
              </mc:Choice>
              <mc:Fallback>
                <p:oleObj name="Equation" r:id="rId25" imgW="405872" imgH="177569" progId="Equation.DSMT4">
                  <p:embed/>
                  <p:pic>
                    <p:nvPicPr>
                      <p:cNvPr id="33" name="Object 22">
                        <a:extLst>
                          <a:ext uri="{FF2B5EF4-FFF2-40B4-BE49-F238E27FC236}">
                            <a16:creationId xmlns:a16="http://schemas.microsoft.com/office/drawing/2014/main" id="{70906822-1698-4BDB-AA4F-7BDCAEB85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06600"/>
                        <a:ext cx="8588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>
            <a:extLst>
              <a:ext uri="{FF2B5EF4-FFF2-40B4-BE49-F238E27FC236}">
                <a16:creationId xmlns:a16="http://schemas.microsoft.com/office/drawing/2014/main" id="{A72E4FC2-1383-455A-9E86-CC87426BB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2036763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34" name="Object 23">
                        <a:extLst>
                          <a:ext uri="{FF2B5EF4-FFF2-40B4-BE49-F238E27FC236}">
                            <a16:creationId xmlns:a16="http://schemas.microsoft.com/office/drawing/2014/main" id="{A72E4FC2-1383-455A-9E86-CC87426B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036763"/>
                        <a:ext cx="831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id="{602EF813-158D-462C-A1B3-C0662B336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963" y="202565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603" imgH="177646" progId="Equation.DSMT4">
                  <p:embed/>
                </p:oleObj>
              </mc:Choice>
              <mc:Fallback>
                <p:oleObj name="Equation" r:id="rId29" imgW="342603" imgH="177646" progId="Equation.DSMT4">
                  <p:embed/>
                  <p:pic>
                    <p:nvPicPr>
                      <p:cNvPr id="35" name="Object 24">
                        <a:extLst>
                          <a:ext uri="{FF2B5EF4-FFF2-40B4-BE49-F238E27FC236}">
                            <a16:creationId xmlns:a16="http://schemas.microsoft.com/office/drawing/2014/main" id="{602EF813-158D-462C-A1B3-C0662B336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02565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5">
            <a:extLst>
              <a:ext uri="{FF2B5EF4-FFF2-40B4-BE49-F238E27FC236}">
                <a16:creationId xmlns:a16="http://schemas.microsoft.com/office/drawing/2014/main" id="{8E6C82EC-EDB9-412D-823E-37BB8E171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2568575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13" imgH="203112" progId="Equation.DSMT4">
                  <p:embed/>
                </p:oleObj>
              </mc:Choice>
              <mc:Fallback>
                <p:oleObj name="Equation" r:id="rId31" imgW="431613" imgH="203112" progId="Equation.DSMT4">
                  <p:embed/>
                  <p:pic>
                    <p:nvPicPr>
                      <p:cNvPr id="36" name="Object 25">
                        <a:extLst>
                          <a:ext uri="{FF2B5EF4-FFF2-40B4-BE49-F238E27FC236}">
                            <a16:creationId xmlns:a16="http://schemas.microsoft.com/office/drawing/2014/main" id="{8E6C82EC-EDB9-412D-823E-37BB8E171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568575"/>
                        <a:ext cx="911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>
            <a:extLst>
              <a:ext uri="{FF2B5EF4-FFF2-40B4-BE49-F238E27FC236}">
                <a16:creationId xmlns:a16="http://schemas.microsoft.com/office/drawing/2014/main" id="{C8ECE9CF-6097-40D1-90DC-F994BD15F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2614613"/>
          <a:ext cx="884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37" name="Object 26">
                        <a:extLst>
                          <a:ext uri="{FF2B5EF4-FFF2-40B4-BE49-F238E27FC236}">
                            <a16:creationId xmlns:a16="http://schemas.microsoft.com/office/drawing/2014/main" id="{C8ECE9CF-6097-40D1-90DC-F994BD15F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614613"/>
                        <a:ext cx="8842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7">
            <a:extLst>
              <a:ext uri="{FF2B5EF4-FFF2-40B4-BE49-F238E27FC236}">
                <a16:creationId xmlns:a16="http://schemas.microsoft.com/office/drawing/2014/main" id="{1FD99D32-7BDE-478E-9DB2-1EB60C2C7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2605088"/>
          <a:ext cx="720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38" name="Object 27">
                        <a:extLst>
                          <a:ext uri="{FF2B5EF4-FFF2-40B4-BE49-F238E27FC236}">
                            <a16:creationId xmlns:a16="http://schemas.microsoft.com/office/drawing/2014/main" id="{1FD99D32-7BDE-478E-9DB2-1EB60C2C7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2605088"/>
                        <a:ext cx="720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38">
            <a:extLst>
              <a:ext uri="{FF2B5EF4-FFF2-40B4-BE49-F238E27FC236}">
                <a16:creationId xmlns:a16="http://schemas.microsoft.com/office/drawing/2014/main" id="{F66B8ED9-B87D-48E9-9285-78491A78159B}"/>
              </a:ext>
            </a:extLst>
          </p:cNvPr>
          <p:cNvSpPr/>
          <p:nvPr/>
        </p:nvSpPr>
        <p:spPr>
          <a:xfrm>
            <a:off x="1084263" y="3305175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47FF1312-C346-43D5-9353-221035013042}"/>
              </a:ext>
            </a:extLst>
          </p:cNvPr>
          <p:cNvSpPr/>
          <p:nvPr/>
        </p:nvSpPr>
        <p:spPr>
          <a:xfrm>
            <a:off x="1092200" y="3333750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05F99364-6FEA-4D43-A483-F03459F905A0}"/>
              </a:ext>
            </a:extLst>
          </p:cNvPr>
          <p:cNvSpPr/>
          <p:nvPr/>
        </p:nvSpPr>
        <p:spPr>
          <a:xfrm>
            <a:off x="1639888" y="3309938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0B27BB14-E829-4B57-9BD7-29A3B6D110FD}"/>
              </a:ext>
            </a:extLst>
          </p:cNvPr>
          <p:cNvSpPr/>
          <p:nvPr/>
        </p:nvSpPr>
        <p:spPr>
          <a:xfrm>
            <a:off x="1647825" y="3338513"/>
            <a:ext cx="950913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28">
            <a:extLst>
              <a:ext uri="{FF2B5EF4-FFF2-40B4-BE49-F238E27FC236}">
                <a16:creationId xmlns:a16="http://schemas.microsoft.com/office/drawing/2014/main" id="{674E42E6-1940-4F01-9772-2D3FC8F45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4094163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203112" progId="Equation.DSMT4">
                  <p:embed/>
                </p:oleObj>
              </mc:Choice>
              <mc:Fallback>
                <p:oleObj name="Equation" r:id="rId37" imgW="368140" imgH="203112" progId="Equation.DSMT4">
                  <p:embed/>
                  <p:pic>
                    <p:nvPicPr>
                      <p:cNvPr id="43" name="Object 28">
                        <a:extLst>
                          <a:ext uri="{FF2B5EF4-FFF2-40B4-BE49-F238E27FC236}">
                            <a16:creationId xmlns:a16="http://schemas.microsoft.com/office/drawing/2014/main" id="{674E42E6-1940-4F01-9772-2D3FC8F45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094163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>
            <a:extLst>
              <a:ext uri="{FF2B5EF4-FFF2-40B4-BE49-F238E27FC236}">
                <a16:creationId xmlns:a16="http://schemas.microsoft.com/office/drawing/2014/main" id="{F51FA8E9-F296-4C41-9554-11034F170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4137025"/>
          <a:ext cx="885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8918" imgH="177723" progId="Equation.DSMT4">
                  <p:embed/>
                </p:oleObj>
              </mc:Choice>
              <mc:Fallback>
                <p:oleObj name="Equation" r:id="rId39" imgW="418918" imgH="177723" progId="Equation.DSMT4">
                  <p:embed/>
                  <p:pic>
                    <p:nvPicPr>
                      <p:cNvPr id="44" name="Object 29">
                        <a:extLst>
                          <a:ext uri="{FF2B5EF4-FFF2-40B4-BE49-F238E27FC236}">
                            <a16:creationId xmlns:a16="http://schemas.microsoft.com/office/drawing/2014/main" id="{F51FA8E9-F296-4C41-9554-11034F170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137025"/>
                        <a:ext cx="8858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>
            <a:extLst>
              <a:ext uri="{FF2B5EF4-FFF2-40B4-BE49-F238E27FC236}">
                <a16:creationId xmlns:a16="http://schemas.microsoft.com/office/drawing/2014/main" id="{47E798D7-0FB6-49C5-80A9-0FDF48C01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4140200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0120" imgH="177480" progId="Equation.DSMT4">
                  <p:embed/>
                </p:oleObj>
              </mc:Choice>
              <mc:Fallback>
                <p:oleObj name="Equation" r:id="rId41" imgW="330120" imgH="177480" progId="Equation.DSMT4">
                  <p:embed/>
                  <p:pic>
                    <p:nvPicPr>
                      <p:cNvPr id="45" name="Object 30">
                        <a:extLst>
                          <a:ext uri="{FF2B5EF4-FFF2-40B4-BE49-F238E27FC236}">
                            <a16:creationId xmlns:a16="http://schemas.microsoft.com/office/drawing/2014/main" id="{47E798D7-0FB6-49C5-80A9-0FDF48C01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140200"/>
                        <a:ext cx="698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>
            <a:extLst>
              <a:ext uri="{FF2B5EF4-FFF2-40B4-BE49-F238E27FC236}">
                <a16:creationId xmlns:a16="http://schemas.microsoft.com/office/drawing/2014/main" id="{4EEE1D76-7D4B-45E8-AFA2-5D438349C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4130675"/>
          <a:ext cx="6969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46" name="Object 31">
                        <a:extLst>
                          <a:ext uri="{FF2B5EF4-FFF2-40B4-BE49-F238E27FC236}">
                            <a16:creationId xmlns:a16="http://schemas.microsoft.com/office/drawing/2014/main" id="{4EEE1D76-7D4B-45E8-AFA2-5D438349C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130675"/>
                        <a:ext cx="6969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>
            <a:extLst>
              <a:ext uri="{FF2B5EF4-FFF2-40B4-BE49-F238E27FC236}">
                <a16:creationId xmlns:a16="http://schemas.microsoft.com/office/drawing/2014/main" id="{2627A5C1-B3EA-402A-88CA-DEA9E716C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4686300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203112" progId="Equation.DSMT4">
                  <p:embed/>
                </p:oleObj>
              </mc:Choice>
              <mc:Fallback>
                <p:oleObj name="Equation" r:id="rId45" imgW="368140" imgH="203112" progId="Equation.DSMT4">
                  <p:embed/>
                  <p:pic>
                    <p:nvPicPr>
                      <p:cNvPr id="47" name="Object 32">
                        <a:extLst>
                          <a:ext uri="{FF2B5EF4-FFF2-40B4-BE49-F238E27FC236}">
                            <a16:creationId xmlns:a16="http://schemas.microsoft.com/office/drawing/2014/main" id="{2627A5C1-B3EA-402A-88CA-DEA9E716C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686300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3">
            <a:extLst>
              <a:ext uri="{FF2B5EF4-FFF2-40B4-BE49-F238E27FC236}">
                <a16:creationId xmlns:a16="http://schemas.microsoft.com/office/drawing/2014/main" id="{65FBAE20-5345-4009-8AE3-FD9CC855F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47307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06080" imgH="177480" progId="Equation.DSMT4">
                  <p:embed/>
                </p:oleObj>
              </mc:Choice>
              <mc:Fallback>
                <p:oleObj name="Equation" r:id="rId47" imgW="406080" imgH="177480" progId="Equation.DSMT4">
                  <p:embed/>
                  <p:pic>
                    <p:nvPicPr>
                      <p:cNvPr id="48" name="Object 33">
                        <a:extLst>
                          <a:ext uri="{FF2B5EF4-FFF2-40B4-BE49-F238E27FC236}">
                            <a16:creationId xmlns:a16="http://schemas.microsoft.com/office/drawing/2014/main" id="{65FBAE20-5345-4009-8AE3-FD9CC855F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30750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>
            <a:extLst>
              <a:ext uri="{FF2B5EF4-FFF2-40B4-BE49-F238E27FC236}">
                <a16:creationId xmlns:a16="http://schemas.microsoft.com/office/drawing/2014/main" id="{BB227BC3-53C6-4BC4-8120-26B398F1D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722813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29914" imgH="177646" progId="Equation.DSMT4">
                  <p:embed/>
                </p:oleObj>
              </mc:Choice>
              <mc:Fallback>
                <p:oleObj name="Equation" r:id="rId49" imgW="329914" imgH="177646" progId="Equation.DSMT4">
                  <p:embed/>
                  <p:pic>
                    <p:nvPicPr>
                      <p:cNvPr id="49" name="Object 34">
                        <a:extLst>
                          <a:ext uri="{FF2B5EF4-FFF2-40B4-BE49-F238E27FC236}">
                            <a16:creationId xmlns:a16="http://schemas.microsoft.com/office/drawing/2014/main" id="{BB227BC3-53C6-4BC4-8120-26B398F1D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2813"/>
                        <a:ext cx="696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 49">
            <a:extLst>
              <a:ext uri="{FF2B5EF4-FFF2-40B4-BE49-F238E27FC236}">
                <a16:creationId xmlns:a16="http://schemas.microsoft.com/office/drawing/2014/main" id="{405F1A80-14A5-4391-9B44-A105F86DEF9C}"/>
              </a:ext>
            </a:extLst>
          </p:cNvPr>
          <p:cNvSpPr/>
          <p:nvPr/>
        </p:nvSpPr>
        <p:spPr>
          <a:xfrm>
            <a:off x="3309938" y="3289300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5E22ECED-A157-412B-BB4F-06B0317C775C}"/>
              </a:ext>
            </a:extLst>
          </p:cNvPr>
          <p:cNvSpPr/>
          <p:nvPr/>
        </p:nvSpPr>
        <p:spPr>
          <a:xfrm>
            <a:off x="3317875" y="331787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89E0ACD6-5F4E-4143-88CE-39C57F71F71D}"/>
              </a:ext>
            </a:extLst>
          </p:cNvPr>
          <p:cNvSpPr/>
          <p:nvPr/>
        </p:nvSpPr>
        <p:spPr>
          <a:xfrm>
            <a:off x="3865563" y="3294063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0AA63580-B0B8-479C-B8E4-459817E85ED9}"/>
              </a:ext>
            </a:extLst>
          </p:cNvPr>
          <p:cNvSpPr/>
          <p:nvPr/>
        </p:nvSpPr>
        <p:spPr>
          <a:xfrm>
            <a:off x="3873500" y="3322638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35">
            <a:extLst>
              <a:ext uri="{FF2B5EF4-FFF2-40B4-BE49-F238E27FC236}">
                <a16:creationId xmlns:a16="http://schemas.microsoft.com/office/drawing/2014/main" id="{5319C1B6-B8C6-4506-83F0-AA2066B9A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4079875"/>
          <a:ext cx="11033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20560" imgH="241200" progId="Equation.DSMT4">
                  <p:embed/>
                </p:oleObj>
              </mc:Choice>
              <mc:Fallback>
                <p:oleObj name="Equation" r:id="rId51" imgW="520560" imgH="241200" progId="Equation.DSMT4">
                  <p:embed/>
                  <p:pic>
                    <p:nvPicPr>
                      <p:cNvPr id="54" name="Object 35">
                        <a:extLst>
                          <a:ext uri="{FF2B5EF4-FFF2-40B4-BE49-F238E27FC236}">
                            <a16:creationId xmlns:a16="http://schemas.microsoft.com/office/drawing/2014/main" id="{5319C1B6-B8C6-4506-83F0-AA2066B9A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079875"/>
                        <a:ext cx="11033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6">
            <a:extLst>
              <a:ext uri="{FF2B5EF4-FFF2-40B4-BE49-F238E27FC236}">
                <a16:creationId xmlns:a16="http://schemas.microsoft.com/office/drawing/2014/main" id="{00A3BD1C-DC34-457E-A6E0-5BF415E1F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413385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42603" imgH="177646" progId="Equation.DSMT4">
                  <p:embed/>
                </p:oleObj>
              </mc:Choice>
              <mc:Fallback>
                <p:oleObj name="Equation" r:id="rId53" imgW="342603" imgH="177646" progId="Equation.DSMT4">
                  <p:embed/>
                  <p:pic>
                    <p:nvPicPr>
                      <p:cNvPr id="55" name="Object 36">
                        <a:extLst>
                          <a:ext uri="{FF2B5EF4-FFF2-40B4-BE49-F238E27FC236}">
                            <a16:creationId xmlns:a16="http://schemas.microsoft.com/office/drawing/2014/main" id="{00A3BD1C-DC34-457E-A6E0-5BF415E1F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13385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>
            <a:extLst>
              <a:ext uri="{FF2B5EF4-FFF2-40B4-BE49-F238E27FC236}">
                <a16:creationId xmlns:a16="http://schemas.microsoft.com/office/drawing/2014/main" id="{1BF5CCB2-09D0-4B8B-B76C-4429D7647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4122738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93359" imgH="177646" progId="Equation.DSMT4">
                  <p:embed/>
                </p:oleObj>
              </mc:Choice>
              <mc:Fallback>
                <p:oleObj name="Equation" r:id="rId55" imgW="393359" imgH="177646" progId="Equation.DSMT4">
                  <p:embed/>
                  <p:pic>
                    <p:nvPicPr>
                      <p:cNvPr id="56" name="Object 37">
                        <a:extLst>
                          <a:ext uri="{FF2B5EF4-FFF2-40B4-BE49-F238E27FC236}">
                            <a16:creationId xmlns:a16="http://schemas.microsoft.com/office/drawing/2014/main" id="{1BF5CCB2-09D0-4B8B-B76C-4429D7647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122738"/>
                        <a:ext cx="831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>
            <a:extLst>
              <a:ext uri="{FF2B5EF4-FFF2-40B4-BE49-F238E27FC236}">
                <a16:creationId xmlns:a16="http://schemas.microsoft.com/office/drawing/2014/main" id="{171C4D92-2CED-4716-829F-76DEEC0EC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9463" y="4062413"/>
          <a:ext cx="696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057" imgH="241195" progId="Equation.DSMT4">
                  <p:embed/>
                </p:oleObj>
              </mc:Choice>
              <mc:Fallback>
                <p:oleObj name="Equation" r:id="rId57" imgW="330057" imgH="241195" progId="Equation.DSMT4">
                  <p:embed/>
                  <p:pic>
                    <p:nvPicPr>
                      <p:cNvPr id="57" name="Object 38">
                        <a:extLst>
                          <a:ext uri="{FF2B5EF4-FFF2-40B4-BE49-F238E27FC236}">
                            <a16:creationId xmlns:a16="http://schemas.microsoft.com/office/drawing/2014/main" id="{171C4D92-2CED-4716-829F-76DEEC0EC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062413"/>
                        <a:ext cx="696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9">
            <a:extLst>
              <a:ext uri="{FF2B5EF4-FFF2-40B4-BE49-F238E27FC236}">
                <a16:creationId xmlns:a16="http://schemas.microsoft.com/office/drawing/2014/main" id="{4EFE1A6E-113B-477E-9F6E-B79F909CC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4668838"/>
          <a:ext cx="860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06080" imgH="203040" progId="Equation.DSMT4">
                  <p:embed/>
                </p:oleObj>
              </mc:Choice>
              <mc:Fallback>
                <p:oleObj name="Equation" r:id="rId59" imgW="406080" imgH="203040" progId="Equation.DSMT4">
                  <p:embed/>
                  <p:pic>
                    <p:nvPicPr>
                      <p:cNvPr id="58" name="Object 39">
                        <a:extLst>
                          <a:ext uri="{FF2B5EF4-FFF2-40B4-BE49-F238E27FC236}">
                            <a16:creationId xmlns:a16="http://schemas.microsoft.com/office/drawing/2014/main" id="{4EFE1A6E-113B-477E-9F6E-B79F909CC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668838"/>
                        <a:ext cx="860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982D7904-0024-4D10-9821-58E9B8692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3" y="4714875"/>
          <a:ext cx="696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29914" imgH="177646" progId="Equation.DSMT4">
                  <p:embed/>
                </p:oleObj>
              </mc:Choice>
              <mc:Fallback>
                <p:oleObj name="Equation" r:id="rId61" imgW="329914" imgH="177646" progId="Equation.DSMT4">
                  <p:embed/>
                  <p:pic>
                    <p:nvPicPr>
                      <p:cNvPr id="59" name="Object 40">
                        <a:extLst>
                          <a:ext uri="{FF2B5EF4-FFF2-40B4-BE49-F238E27FC236}">
                            <a16:creationId xmlns:a16="http://schemas.microsoft.com/office/drawing/2014/main" id="{982D7904-0024-4D10-9821-58E9B8692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714875"/>
                        <a:ext cx="696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1">
            <a:extLst>
              <a:ext uri="{FF2B5EF4-FFF2-40B4-BE49-F238E27FC236}">
                <a16:creationId xmlns:a16="http://schemas.microsoft.com/office/drawing/2014/main" id="{7D90A41B-FD17-486E-9146-A4C6B951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9838" y="4692650"/>
          <a:ext cx="855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05872" imgH="177569" progId="Equation.DSMT4">
                  <p:embed/>
                </p:oleObj>
              </mc:Choice>
              <mc:Fallback>
                <p:oleObj name="Equation" r:id="rId63" imgW="405872" imgH="177569" progId="Equation.DSMT4">
                  <p:embed/>
                  <p:pic>
                    <p:nvPicPr>
                      <p:cNvPr id="60" name="Object 41">
                        <a:extLst>
                          <a:ext uri="{FF2B5EF4-FFF2-40B4-BE49-F238E27FC236}">
                            <a16:creationId xmlns:a16="http://schemas.microsoft.com/office/drawing/2014/main" id="{7D90A41B-FD17-486E-9146-A4C6B951D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4692650"/>
                        <a:ext cx="8556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2">
            <a:extLst>
              <a:ext uri="{FF2B5EF4-FFF2-40B4-BE49-F238E27FC236}">
                <a16:creationId xmlns:a16="http://schemas.microsoft.com/office/drawing/2014/main" id="{48529E6B-7878-4316-8C1A-6D127AF3A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8213" y="4681538"/>
          <a:ext cx="560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66353" imgH="177569" progId="Equation.DSMT4">
                  <p:embed/>
                </p:oleObj>
              </mc:Choice>
              <mc:Fallback>
                <p:oleObj name="Equation" r:id="rId65" imgW="266353" imgH="177569" progId="Equation.DSMT4">
                  <p:embed/>
                  <p:pic>
                    <p:nvPicPr>
                      <p:cNvPr id="61" name="Object 42">
                        <a:extLst>
                          <a:ext uri="{FF2B5EF4-FFF2-40B4-BE49-F238E27FC236}">
                            <a16:creationId xmlns:a16="http://schemas.microsoft.com/office/drawing/2014/main" id="{48529E6B-7878-4316-8C1A-6D127AF3A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681538"/>
                        <a:ext cx="560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3">
            <a:extLst>
              <a:ext uri="{FF2B5EF4-FFF2-40B4-BE49-F238E27FC236}">
                <a16:creationId xmlns:a16="http://schemas.microsoft.com/office/drawing/2014/main" id="{197D698F-2E1C-431F-8EDA-C555F41D8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5357813"/>
          <a:ext cx="1101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520560" imgH="203040" progId="Equation.DSMT4">
                  <p:embed/>
                </p:oleObj>
              </mc:Choice>
              <mc:Fallback>
                <p:oleObj name="Equation" r:id="rId67" imgW="520560" imgH="203040" progId="Equation.DSMT4">
                  <p:embed/>
                  <p:pic>
                    <p:nvPicPr>
                      <p:cNvPr id="62" name="Object 43">
                        <a:extLst>
                          <a:ext uri="{FF2B5EF4-FFF2-40B4-BE49-F238E27FC236}">
                            <a16:creationId xmlns:a16="http://schemas.microsoft.com/office/drawing/2014/main" id="{197D698F-2E1C-431F-8EDA-C555F41D8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357813"/>
                        <a:ext cx="1101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4">
            <a:extLst>
              <a:ext uri="{FF2B5EF4-FFF2-40B4-BE49-F238E27FC236}">
                <a16:creationId xmlns:a16="http://schemas.microsoft.com/office/drawing/2014/main" id="{D5AF2B63-35B5-4895-82C5-A58E073C5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5427663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30120" imgH="177480" progId="Equation.DSMT4">
                  <p:embed/>
                </p:oleObj>
              </mc:Choice>
              <mc:Fallback>
                <p:oleObj name="Equation" r:id="rId69" imgW="330120" imgH="177480" progId="Equation.DSMT4">
                  <p:embed/>
                  <p:pic>
                    <p:nvPicPr>
                      <p:cNvPr id="63" name="Object 44">
                        <a:extLst>
                          <a:ext uri="{FF2B5EF4-FFF2-40B4-BE49-F238E27FC236}">
                            <a16:creationId xmlns:a16="http://schemas.microsoft.com/office/drawing/2014/main" id="{D5AF2B63-35B5-4895-82C5-A58E073C5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27663"/>
                        <a:ext cx="696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5">
            <a:extLst>
              <a:ext uri="{FF2B5EF4-FFF2-40B4-BE49-F238E27FC236}">
                <a16:creationId xmlns:a16="http://schemas.microsoft.com/office/drawing/2014/main" id="{B94FB206-FE0B-4C87-BFAE-C1632AD78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5" y="5441950"/>
          <a:ext cx="693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29914" imgH="177646" progId="Equation.DSMT4">
                  <p:embed/>
                </p:oleObj>
              </mc:Choice>
              <mc:Fallback>
                <p:oleObj name="Equation" r:id="rId71" imgW="329914" imgH="177646" progId="Equation.DSMT4">
                  <p:embed/>
                  <p:pic>
                    <p:nvPicPr>
                      <p:cNvPr id="64" name="Object 45">
                        <a:extLst>
                          <a:ext uri="{FF2B5EF4-FFF2-40B4-BE49-F238E27FC236}">
                            <a16:creationId xmlns:a16="http://schemas.microsoft.com/office/drawing/2014/main" id="{B94FB206-FE0B-4C87-BFAE-C1632AD78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441950"/>
                        <a:ext cx="6937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2" name="TextBox 3">
            <a:extLst>
              <a:ext uri="{FF2B5EF4-FFF2-40B4-BE49-F238E27FC236}">
                <a16:creationId xmlns:a16="http://schemas.microsoft.com/office/drawing/2014/main" id="{7C00D095-4792-4F80-890A-02D08E5C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751B2D-3AE2-6F7F-FD5D-80FB3162A9F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230262"/>
            <a:ext cx="4114800" cy="96470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pan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5A9419-A7D2-EF55-0156-C74DE38B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76394"/>
              </p:ext>
            </p:extLst>
          </p:nvPr>
        </p:nvGraphicFramePr>
        <p:xfrm>
          <a:off x="3853061" y="114846"/>
          <a:ext cx="1437878" cy="70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79360" progId="Equation.DSMT4">
                  <p:embed/>
                </p:oleObj>
              </mc:Choice>
              <mc:Fallback>
                <p:oleObj name="Equation" r:id="rId2" imgW="5713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5A9419-A7D2-EF55-0156-C74DE38B0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3061" y="114846"/>
                        <a:ext cx="1437878" cy="70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9B2566-EDDE-7ABF-1178-3F03CCE92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3422"/>
              </p:ext>
            </p:extLst>
          </p:nvPr>
        </p:nvGraphicFramePr>
        <p:xfrm>
          <a:off x="251520" y="906934"/>
          <a:ext cx="1822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9B2566-EDDE-7ABF-1178-3F03CCE92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906934"/>
                        <a:ext cx="18224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8A3584-51D4-7DD5-3B11-E4F97F950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23660"/>
              </p:ext>
            </p:extLst>
          </p:nvPr>
        </p:nvGraphicFramePr>
        <p:xfrm>
          <a:off x="261020" y="1771725"/>
          <a:ext cx="1790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8A3584-51D4-7DD5-3B11-E4F97F950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020" y="1771725"/>
                        <a:ext cx="17907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9E4913-75F3-5981-E1C6-50D576E9C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46543"/>
              </p:ext>
            </p:extLst>
          </p:nvPr>
        </p:nvGraphicFramePr>
        <p:xfrm>
          <a:off x="251520" y="2636912"/>
          <a:ext cx="2687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9E4913-75F3-5981-E1C6-50D576E9C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2636912"/>
                        <a:ext cx="26876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1FB770-C9B8-D85D-BD77-C6CA9ABE6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52092"/>
              </p:ext>
            </p:extLst>
          </p:nvPr>
        </p:nvGraphicFramePr>
        <p:xfrm>
          <a:off x="179512" y="3429000"/>
          <a:ext cx="2784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1FB770-C9B8-D85D-BD77-C6CA9ABE6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12" y="3429000"/>
                        <a:ext cx="27844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EFBA12-372F-0139-A179-2B526362D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32933"/>
              </p:ext>
            </p:extLst>
          </p:nvPr>
        </p:nvGraphicFramePr>
        <p:xfrm>
          <a:off x="251520" y="4293096"/>
          <a:ext cx="2720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28600" progId="Equation.DSMT4">
                  <p:embed/>
                </p:oleObj>
              </mc:Choice>
              <mc:Fallback>
                <p:oleObj name="Equation" r:id="rId12" imgW="10792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EFBA12-372F-0139-A179-2B526362D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520" y="4293096"/>
                        <a:ext cx="27209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8614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EE6D33-BB4C-3150-2D3B-F0F8F02C49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7056784" cy="6480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nd the Perimeter and Area of the following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289ED9-9C0A-3514-3413-D5886268AD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5" y="764704"/>
            <a:ext cx="3245625" cy="18722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2F48447-22D8-2CE6-3F6F-2445B16BD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836712"/>
            <a:ext cx="3024336" cy="1992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10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9A456-4D91-47E6-9747-E1107D69E2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363272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Given the dimensions of the solids, find an algebraic expression for the area and PERIMETER!!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C1448B0-CC2A-4E25-B78C-BAEEF754E74C}"/>
              </a:ext>
            </a:extLst>
          </p:cNvPr>
          <p:cNvSpPr/>
          <p:nvPr/>
        </p:nvSpPr>
        <p:spPr>
          <a:xfrm>
            <a:off x="395536" y="1428180"/>
            <a:ext cx="2890246" cy="1296144"/>
          </a:xfrm>
          <a:prstGeom prst="rect">
            <a:avLst/>
          </a:prstGeom>
          <a:solidFill>
            <a:srgbClr val="0070C0">
              <a:alpha val="7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849797B-8110-4B0F-95BB-C9899DBC2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11633"/>
              </p:ext>
            </p:extLst>
          </p:nvPr>
        </p:nvGraphicFramePr>
        <p:xfrm>
          <a:off x="1349152" y="980728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849797B-8110-4B0F-95BB-C9899DBC2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52" y="980728"/>
                        <a:ext cx="990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>
            <a:extLst>
              <a:ext uri="{FF2B5EF4-FFF2-40B4-BE49-F238E27FC236}">
                <a16:creationId xmlns:a16="http://schemas.microsoft.com/office/drawing/2014/main" id="{D73A09B9-A617-43AD-A916-871BB37B9691}"/>
              </a:ext>
            </a:extLst>
          </p:cNvPr>
          <p:cNvSpPr/>
          <p:nvPr/>
        </p:nvSpPr>
        <p:spPr>
          <a:xfrm>
            <a:off x="5687991" y="993753"/>
            <a:ext cx="2880320" cy="1656184"/>
          </a:xfrm>
          <a:prstGeom prst="rtTriangle">
            <a:avLst/>
          </a:prstGeom>
          <a:solidFill>
            <a:srgbClr val="0070C0">
              <a:alpha val="7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AD13827-1FC2-4F0B-9D42-E8AC66F70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98155"/>
              </p:ext>
            </p:extLst>
          </p:nvPr>
        </p:nvGraphicFramePr>
        <p:xfrm>
          <a:off x="4823895" y="1822180"/>
          <a:ext cx="793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5AD13827-1FC2-4F0B-9D42-E8AC66F70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895" y="1822180"/>
                        <a:ext cx="7937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09D4E42-B6CD-4B65-99F0-4B1EE77FC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8753"/>
              </p:ext>
            </p:extLst>
          </p:nvPr>
        </p:nvGraphicFramePr>
        <p:xfrm>
          <a:off x="3298577" y="1860228"/>
          <a:ext cx="8413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409D4E42-B6CD-4B65-99F0-4B1EE77F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77" y="1860228"/>
                        <a:ext cx="8413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795C51F4-BAF7-4E38-B551-6D1718FFA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50629"/>
              </p:ext>
            </p:extLst>
          </p:nvPr>
        </p:nvGraphicFramePr>
        <p:xfrm>
          <a:off x="1257694" y="1780201"/>
          <a:ext cx="985687" cy="47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795C51F4-BAF7-4E38-B551-6D1718FFA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94" y="1780201"/>
                        <a:ext cx="985687" cy="47601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71A11C0E-6E97-4C19-85C0-CCEA0E57D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6599"/>
              </p:ext>
            </p:extLst>
          </p:nvPr>
        </p:nvGraphicFramePr>
        <p:xfrm>
          <a:off x="5868349" y="1892611"/>
          <a:ext cx="971770" cy="46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71A11C0E-6E97-4C19-85C0-CCEA0E57D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49" y="1892611"/>
                        <a:ext cx="971770" cy="469294"/>
                      </a:xfrm>
                      <a:prstGeom prst="rect">
                        <a:avLst/>
                      </a:prstGeom>
                      <a:solidFill>
                        <a:schemeClr val="bg1">
                          <a:alpha val="9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C5897E5-9D11-4E84-9DD1-6268BA87F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336942"/>
              </p:ext>
            </p:extLst>
          </p:nvPr>
        </p:nvGraphicFramePr>
        <p:xfrm>
          <a:off x="6498608" y="2649937"/>
          <a:ext cx="917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C5897E5-9D11-4E84-9DD1-6268BA87F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608" y="2649937"/>
                        <a:ext cx="9175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98C788C-E397-4FA6-9381-6C15B9E0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00905"/>
              </p:ext>
            </p:extLst>
          </p:nvPr>
        </p:nvGraphicFramePr>
        <p:xfrm>
          <a:off x="151559" y="2820324"/>
          <a:ext cx="337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53800" progId="Equation.DSMT4">
                  <p:embed/>
                </p:oleObj>
              </mc:Choice>
              <mc:Fallback>
                <p:oleObj name="Equation" r:id="rId14" imgW="1600200" imgH="2538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F98C788C-E397-4FA6-9381-6C15B9E0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9" y="2820324"/>
                        <a:ext cx="337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1A87A557-28CC-4062-8FE2-6BA307E7A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26718"/>
              </p:ext>
            </p:extLst>
          </p:nvPr>
        </p:nvGraphicFramePr>
        <p:xfrm>
          <a:off x="154329" y="3366217"/>
          <a:ext cx="3941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228600" progId="Equation.DSMT4">
                  <p:embed/>
                </p:oleObj>
              </mc:Choice>
              <mc:Fallback>
                <p:oleObj name="Equation" r:id="rId16" imgW="1866600" imgH="2286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1A87A557-28CC-4062-8FE2-6BA307E7A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9" y="3366217"/>
                        <a:ext cx="3941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9E960DDF-2C0B-440B-8F43-94D2C7C2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47693"/>
              </p:ext>
            </p:extLst>
          </p:nvPr>
        </p:nvGraphicFramePr>
        <p:xfrm>
          <a:off x="155542" y="3371724"/>
          <a:ext cx="3941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28600" progId="Equation.DSMT4">
                  <p:embed/>
                </p:oleObj>
              </mc:Choice>
              <mc:Fallback>
                <p:oleObj name="Equation" r:id="rId18" imgW="186660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9E960DDF-2C0B-440B-8F43-94D2C7C24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42" y="3371724"/>
                        <a:ext cx="3941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70CF606B-3FC5-47E8-AC07-D10D8B188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2997"/>
              </p:ext>
            </p:extLst>
          </p:nvPr>
        </p:nvGraphicFramePr>
        <p:xfrm>
          <a:off x="845795" y="3915747"/>
          <a:ext cx="2439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70CF606B-3FC5-47E8-AC07-D10D8B188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95" y="3915747"/>
                        <a:ext cx="2439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0706E12A-D4CF-4A13-BB50-37B7C06BF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3923"/>
              </p:ext>
            </p:extLst>
          </p:nvPr>
        </p:nvGraphicFramePr>
        <p:xfrm>
          <a:off x="107504" y="4419932"/>
          <a:ext cx="4104456" cy="4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280" imgH="253800" progId="Equation.DSMT4">
                  <p:embed/>
                </p:oleObj>
              </mc:Choice>
              <mc:Fallback>
                <p:oleObj name="Equation" r:id="rId21" imgW="2222280" imgH="2538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0706E12A-D4CF-4A13-BB50-37B7C06BF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19932"/>
                        <a:ext cx="4104456" cy="46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CC1ED843-A3C9-441D-A27C-D7F97AB93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78514"/>
              </p:ext>
            </p:extLst>
          </p:nvPr>
        </p:nvGraphicFramePr>
        <p:xfrm>
          <a:off x="819155" y="5041582"/>
          <a:ext cx="2790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253800" progId="Equation.DSMT4">
                  <p:embed/>
                </p:oleObj>
              </mc:Choice>
              <mc:Fallback>
                <p:oleObj name="Equation" r:id="rId23" imgW="151128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CC1ED843-A3C9-441D-A27C-D7F97AB93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5" y="5041582"/>
                        <a:ext cx="2790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3CEF7DC4-081C-4C67-8F7C-A68AD06D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50982"/>
              </p:ext>
            </p:extLst>
          </p:nvPr>
        </p:nvGraphicFramePr>
        <p:xfrm>
          <a:off x="798693" y="5533433"/>
          <a:ext cx="1243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3CEF7DC4-081C-4C67-8F7C-A68AD06DF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93" y="5533433"/>
                        <a:ext cx="1243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F3F84F51-E306-4969-9AB1-C3A27576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16595"/>
              </p:ext>
            </p:extLst>
          </p:nvPr>
        </p:nvGraphicFramePr>
        <p:xfrm>
          <a:off x="4805526" y="2989435"/>
          <a:ext cx="3646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253800" progId="Equation.DSMT4">
                  <p:embed/>
                </p:oleObj>
              </mc:Choice>
              <mc:Fallback>
                <p:oleObj name="Equation" r:id="rId27" imgW="1726920" imgH="2538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F3F84F51-E306-4969-9AB1-C3A27576F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526" y="2989435"/>
                        <a:ext cx="36464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0A9D6881-7AE0-4D21-A015-5BE5114A0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42083"/>
              </p:ext>
            </p:extLst>
          </p:nvPr>
        </p:nvGraphicFramePr>
        <p:xfrm>
          <a:off x="5539956" y="3468489"/>
          <a:ext cx="2600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31560" imgH="253800" progId="Equation.DSMT4">
                  <p:embed/>
                </p:oleObj>
              </mc:Choice>
              <mc:Fallback>
                <p:oleObj name="Equation" r:id="rId29" imgW="1231560" imgH="25380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0A9D6881-7AE0-4D21-A015-5BE5114A0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956" y="3468489"/>
                        <a:ext cx="26003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6A120452-96D1-45AA-8A3B-8E4DD61DE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6418"/>
              </p:ext>
            </p:extLst>
          </p:nvPr>
        </p:nvGraphicFramePr>
        <p:xfrm>
          <a:off x="5539956" y="3950824"/>
          <a:ext cx="3244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36480" imgH="228600" progId="Equation.DSMT4">
                  <p:embed/>
                </p:oleObj>
              </mc:Choice>
              <mc:Fallback>
                <p:oleObj name="Equation" r:id="rId31" imgW="1536480" imgH="22860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6A120452-96D1-45AA-8A3B-8E4DD61DE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956" y="3950824"/>
                        <a:ext cx="3244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293CC772-CD6E-4B0B-9FC5-9522634F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1152"/>
              </p:ext>
            </p:extLst>
          </p:nvPr>
        </p:nvGraphicFramePr>
        <p:xfrm>
          <a:off x="4549994" y="4441231"/>
          <a:ext cx="4231008" cy="44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00120" imgH="253800" progId="Equation.DSMT4">
                  <p:embed/>
                </p:oleObj>
              </mc:Choice>
              <mc:Fallback>
                <p:oleObj name="Equation" r:id="rId33" imgW="2400120" imgH="2538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293CC772-CD6E-4B0B-9FC5-9522634F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994" y="4441231"/>
                        <a:ext cx="4231008" cy="44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27E47D2-8694-44CA-8756-2623228B4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84668"/>
              </p:ext>
            </p:extLst>
          </p:nvPr>
        </p:nvGraphicFramePr>
        <p:xfrm>
          <a:off x="4449939" y="4869591"/>
          <a:ext cx="4097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323800" imgH="330120" progId="Equation.DSMT4">
                  <p:embed/>
                </p:oleObj>
              </mc:Choice>
              <mc:Fallback>
                <p:oleObj name="Equation" r:id="rId35" imgW="2323800" imgH="33012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E27E47D2-8694-44CA-8756-2623228B4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39" y="4869591"/>
                        <a:ext cx="4097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6E51C22-B614-3FD0-0B27-BF918085B73B}"/>
                  </a:ext>
                </a:extLst>
              </p14:cNvPr>
              <p14:cNvContentPartPr/>
              <p14:nvPr/>
            </p14:nvContentPartPr>
            <p14:xfrm>
              <a:off x="4716334" y="2345722"/>
              <a:ext cx="27360" cy="2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6E51C22-B614-3FD0-0B27-BF918085B73B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07694" y="2336722"/>
                <a:ext cx="45000" cy="2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246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8AFBC-DD8A-E6C1-9795-F765DF332A6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496944" cy="6480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nd the missing side of the Right Triangle in terms of “x”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A3519C0-8D00-2750-DA4B-2145839533E6}"/>
              </a:ext>
            </a:extLst>
          </p:cNvPr>
          <p:cNvSpPr/>
          <p:nvPr/>
        </p:nvSpPr>
        <p:spPr>
          <a:xfrm>
            <a:off x="1187624" y="980728"/>
            <a:ext cx="2522306" cy="1152128"/>
          </a:xfrm>
          <a:prstGeom prst="rtTriangle">
            <a:avLst/>
          </a:prstGeom>
          <a:solidFill>
            <a:srgbClr val="92D050">
              <a:alpha val="7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59D70BB-AB35-4F62-58AB-9051F960D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50385"/>
              </p:ext>
            </p:extLst>
          </p:nvPr>
        </p:nvGraphicFramePr>
        <p:xfrm>
          <a:off x="369491" y="1340768"/>
          <a:ext cx="746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77480" progId="Equation.DSMT4">
                  <p:embed/>
                </p:oleObj>
              </mc:Choice>
              <mc:Fallback>
                <p:oleObj name="Equation" r:id="rId2" imgW="380880" imgH="1774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559D70BB-AB35-4F62-58AB-9051F960D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91" y="1340768"/>
                        <a:ext cx="7461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F6EF87B-37D6-D438-E9F6-27CAC5F8D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81087"/>
              </p:ext>
            </p:extLst>
          </p:nvPr>
        </p:nvGraphicFramePr>
        <p:xfrm>
          <a:off x="1907704" y="2204864"/>
          <a:ext cx="7953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F6EF87B-37D6-D438-E9F6-27CAC5F8D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4"/>
                        <a:ext cx="7953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3683608-F4F1-B468-02EE-BFE362F46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36594"/>
              </p:ext>
            </p:extLst>
          </p:nvPr>
        </p:nvGraphicFramePr>
        <p:xfrm>
          <a:off x="2267744" y="1124744"/>
          <a:ext cx="3476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3683608-F4F1-B468-02EE-BFE362F46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24744"/>
                        <a:ext cx="3476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>
            <a:extLst>
              <a:ext uri="{FF2B5EF4-FFF2-40B4-BE49-F238E27FC236}">
                <a16:creationId xmlns:a16="http://schemas.microsoft.com/office/drawing/2014/main" id="{36A4BBD1-3810-E236-394F-791E82A096AB}"/>
              </a:ext>
            </a:extLst>
          </p:cNvPr>
          <p:cNvSpPr/>
          <p:nvPr/>
        </p:nvSpPr>
        <p:spPr>
          <a:xfrm rot="9385021">
            <a:off x="5489228" y="1437173"/>
            <a:ext cx="2522306" cy="1152128"/>
          </a:xfrm>
          <a:prstGeom prst="rtTriangle">
            <a:avLst/>
          </a:prstGeom>
          <a:solidFill>
            <a:srgbClr val="92D050">
              <a:alpha val="7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2BA79588-7DCF-3980-0DF6-19FCFB4C4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85032"/>
              </p:ext>
            </p:extLst>
          </p:nvPr>
        </p:nvGraphicFramePr>
        <p:xfrm>
          <a:off x="7906518" y="1196975"/>
          <a:ext cx="7699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BA79588-7DCF-3980-0DF6-19FCFB4C4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518" y="1196975"/>
                        <a:ext cx="7699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FE8A298-4BE4-C77C-F4E2-7DD0CD03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0368"/>
              </p:ext>
            </p:extLst>
          </p:nvPr>
        </p:nvGraphicFramePr>
        <p:xfrm>
          <a:off x="6489154" y="1988840"/>
          <a:ext cx="819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FE8A298-4BE4-C77C-F4E2-7DD0CD030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154" y="1988840"/>
                        <a:ext cx="8191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3392AB5B-60A6-07C3-628A-E317D29B1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62720"/>
              </p:ext>
            </p:extLst>
          </p:nvPr>
        </p:nvGraphicFramePr>
        <p:xfrm>
          <a:off x="6228184" y="1124744"/>
          <a:ext cx="3476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3392AB5B-60A6-07C3-628A-E317D29B1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24744"/>
                        <a:ext cx="3476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DF3169-1F2E-2210-D30C-5320C3434EE8}"/>
              </a:ext>
            </a:extLst>
          </p:cNvPr>
          <p:cNvCxnSpPr>
            <a:cxnSpLocks/>
          </p:cNvCxnSpPr>
          <p:nvPr/>
        </p:nvCxnSpPr>
        <p:spPr>
          <a:xfrm>
            <a:off x="7524328" y="1052736"/>
            <a:ext cx="72008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A74EA52-5C1B-F172-6DD5-5192258A20CF}"/>
              </a:ext>
            </a:extLst>
          </p:cNvPr>
          <p:cNvCxnSpPr>
            <a:cxnSpLocks/>
          </p:cNvCxnSpPr>
          <p:nvPr/>
        </p:nvCxnSpPr>
        <p:spPr>
          <a:xfrm flipV="1">
            <a:off x="7596336" y="1124744"/>
            <a:ext cx="135632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72FC3BB5-D1E4-2743-C8B4-820669AB206D}"/>
              </a:ext>
            </a:extLst>
          </p:cNvPr>
          <p:cNvSpPr/>
          <p:nvPr/>
        </p:nvSpPr>
        <p:spPr>
          <a:xfrm>
            <a:off x="1187624" y="1988840"/>
            <a:ext cx="144016" cy="144016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93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E919C-B110-4F6C-8420-4B6D07A5C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Basic Factoring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B7AAE-72EC-429B-A3CD-1B2B1453202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640960" cy="2592288"/>
          </a:xfrm>
        </p:spPr>
        <p:txBody>
          <a:bodyPr>
            <a:normAutofit/>
          </a:bodyPr>
          <a:lstStyle/>
          <a:p>
            <a:r>
              <a:rPr lang="en-CA" dirty="0"/>
              <a:t>Factoring is the opposite of expanding</a:t>
            </a:r>
          </a:p>
          <a:p>
            <a:r>
              <a:rPr lang="en-CA" dirty="0"/>
              <a:t>When factoring, you are dividing out the greatest common factor between several terms</a:t>
            </a:r>
          </a:p>
          <a:p>
            <a:pPr marL="0" indent="0">
              <a:buNone/>
            </a:pPr>
            <a:r>
              <a:rPr lang="en-CA" dirty="0"/>
              <a:t>Ex: First indicate the GCF and then Factor out the GCF for each of the following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1DE0924C-A9E4-4D0A-AA2F-C86077C8A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98468"/>
              </p:ext>
            </p:extLst>
          </p:nvPr>
        </p:nvGraphicFramePr>
        <p:xfrm>
          <a:off x="199107" y="2802384"/>
          <a:ext cx="185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1DE0924C-A9E4-4D0A-AA2F-C86077C8A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07" y="2802384"/>
                        <a:ext cx="185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447947C-471D-4FBC-B917-B900DBE8D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24196"/>
              </p:ext>
            </p:extLst>
          </p:nvPr>
        </p:nvGraphicFramePr>
        <p:xfrm>
          <a:off x="4321324" y="2780928"/>
          <a:ext cx="3275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447947C-471D-4FBC-B917-B900DBE8D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24" y="2780928"/>
                        <a:ext cx="3275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44B6498-C42E-4823-946E-CB9D121A5A66}"/>
              </a:ext>
            </a:extLst>
          </p:cNvPr>
          <p:cNvSpPr txBox="1"/>
          <p:nvPr/>
        </p:nvSpPr>
        <p:spPr>
          <a:xfrm>
            <a:off x="0" y="3131874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terms are multiples of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0F0016-7E4F-4419-9D69-08359E2D9781}"/>
              </a:ext>
            </a:extLst>
          </p:cNvPr>
          <p:cNvSpPr txBox="1"/>
          <p:nvPr/>
        </p:nvSpPr>
        <p:spPr>
          <a:xfrm>
            <a:off x="122751" y="3461364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terms have one x variable</a:t>
            </a:r>
          </a:p>
        </p:txBody>
      </p:sp>
      <p:graphicFrame>
        <p:nvGraphicFramePr>
          <p:cNvPr id="8" name="Object 43">
            <a:extLst>
              <a:ext uri="{FF2B5EF4-FFF2-40B4-BE49-F238E27FC236}">
                <a16:creationId xmlns:a16="http://schemas.microsoft.com/office/drawing/2014/main" id="{59AF3F70-AA28-4FFD-8A21-8745E972F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09721"/>
              </p:ext>
            </p:extLst>
          </p:nvPr>
        </p:nvGraphicFramePr>
        <p:xfrm>
          <a:off x="654720" y="3850529"/>
          <a:ext cx="1397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8" name="Object 43">
                        <a:extLst>
                          <a:ext uri="{FF2B5EF4-FFF2-40B4-BE49-F238E27FC236}">
                            <a16:creationId xmlns:a16="http://schemas.microsoft.com/office/drawing/2014/main" id="{59AF3F70-AA28-4FFD-8A21-8745E972F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20" y="3850529"/>
                        <a:ext cx="1397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>
            <a:extLst>
              <a:ext uri="{FF2B5EF4-FFF2-40B4-BE49-F238E27FC236}">
                <a16:creationId xmlns:a16="http://schemas.microsoft.com/office/drawing/2014/main" id="{22F33BC5-9B8B-4569-B73C-A4AFF00D7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70607"/>
              </p:ext>
            </p:extLst>
          </p:nvPr>
        </p:nvGraphicFramePr>
        <p:xfrm>
          <a:off x="282416" y="4543724"/>
          <a:ext cx="1854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9" name="Object 43">
                        <a:extLst>
                          <a:ext uri="{FF2B5EF4-FFF2-40B4-BE49-F238E27FC236}">
                            <a16:creationId xmlns:a16="http://schemas.microsoft.com/office/drawing/2014/main" id="{22F33BC5-9B8B-4569-B73C-A4AFF00D7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" y="4543724"/>
                        <a:ext cx="1854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26C623F-6357-49BC-8105-8D6E45662684}"/>
              </a:ext>
            </a:extLst>
          </p:cNvPr>
          <p:cNvSpPr txBox="1"/>
          <p:nvPr/>
        </p:nvSpPr>
        <p:spPr>
          <a:xfrm>
            <a:off x="4321324" y="3203669"/>
            <a:ext cx="43551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ll three terms of multiples of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8C510D-747F-4701-9A3B-2455A030D795}"/>
              </a:ext>
            </a:extLst>
          </p:cNvPr>
          <p:cNvSpPr txBox="1"/>
          <p:nvPr/>
        </p:nvSpPr>
        <p:spPr>
          <a:xfrm>
            <a:off x="4300542" y="3531984"/>
            <a:ext cx="43551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ll three terms have a “y” variable</a:t>
            </a:r>
          </a:p>
        </p:txBody>
      </p:sp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FDE24ED8-F00C-4E46-87C6-0CB648884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1301"/>
              </p:ext>
            </p:extLst>
          </p:nvPr>
        </p:nvGraphicFramePr>
        <p:xfrm>
          <a:off x="5508104" y="3938564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12" name="Object 43">
                        <a:extLst>
                          <a:ext uri="{FF2B5EF4-FFF2-40B4-BE49-F238E27FC236}">
                            <a16:creationId xmlns:a16="http://schemas.microsoft.com/office/drawing/2014/main" id="{FDE24ED8-F00C-4E46-87C6-0CB648884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938564"/>
                        <a:ext cx="1450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>
            <a:extLst>
              <a:ext uri="{FF2B5EF4-FFF2-40B4-BE49-F238E27FC236}">
                <a16:creationId xmlns:a16="http://schemas.microsoft.com/office/drawing/2014/main" id="{0686D791-F42E-45F6-A7BA-34B688E67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13637"/>
              </p:ext>
            </p:extLst>
          </p:nvPr>
        </p:nvGraphicFramePr>
        <p:xfrm>
          <a:off x="4355976" y="4402138"/>
          <a:ext cx="3359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253800" progId="Equation.DSMT4">
                  <p:embed/>
                </p:oleObj>
              </mc:Choice>
              <mc:Fallback>
                <p:oleObj name="Equation" r:id="rId13" imgW="1587240" imgH="253800" progId="Equation.DSMT4">
                  <p:embed/>
                  <p:pic>
                    <p:nvPicPr>
                      <p:cNvPr id="13" name="Object 43">
                        <a:extLst>
                          <a:ext uri="{FF2B5EF4-FFF2-40B4-BE49-F238E27FC236}">
                            <a16:creationId xmlns:a16="http://schemas.microsoft.com/office/drawing/2014/main" id="{0686D791-F42E-45F6-A7BA-34B688E67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402138"/>
                        <a:ext cx="3359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>
            <a:extLst>
              <a:ext uri="{FF2B5EF4-FFF2-40B4-BE49-F238E27FC236}">
                <a16:creationId xmlns:a16="http://schemas.microsoft.com/office/drawing/2014/main" id="{989B00F6-3BED-4191-8FC0-AFF809601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11809"/>
              </p:ext>
            </p:extLst>
          </p:nvPr>
        </p:nvGraphicFramePr>
        <p:xfrm>
          <a:off x="5148064" y="4429557"/>
          <a:ext cx="966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14" name="Object 43">
                        <a:extLst>
                          <a:ext uri="{FF2B5EF4-FFF2-40B4-BE49-F238E27FC236}">
                            <a16:creationId xmlns:a16="http://schemas.microsoft.com/office/drawing/2014/main" id="{989B00F6-3BED-4191-8FC0-AFF809601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429557"/>
                        <a:ext cx="966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>
            <a:extLst>
              <a:ext uri="{FF2B5EF4-FFF2-40B4-BE49-F238E27FC236}">
                <a16:creationId xmlns:a16="http://schemas.microsoft.com/office/drawing/2014/main" id="{F2F61F47-9154-4D01-8692-046D3576F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36791"/>
              </p:ext>
            </p:extLst>
          </p:nvPr>
        </p:nvGraphicFramePr>
        <p:xfrm>
          <a:off x="6075676" y="4482738"/>
          <a:ext cx="804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5" name="Object 43">
                        <a:extLst>
                          <a:ext uri="{FF2B5EF4-FFF2-40B4-BE49-F238E27FC236}">
                            <a16:creationId xmlns:a16="http://schemas.microsoft.com/office/drawing/2014/main" id="{F2F61F47-9154-4D01-8692-046D3576F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676" y="4482738"/>
                        <a:ext cx="804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3">
            <a:extLst>
              <a:ext uri="{FF2B5EF4-FFF2-40B4-BE49-F238E27FC236}">
                <a16:creationId xmlns:a16="http://schemas.microsoft.com/office/drawing/2014/main" id="{656D313D-7A04-4597-AA15-7AFF7CDCE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03463"/>
              </p:ext>
            </p:extLst>
          </p:nvPr>
        </p:nvGraphicFramePr>
        <p:xfrm>
          <a:off x="6880539" y="4429557"/>
          <a:ext cx="696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16" name="Object 43">
                        <a:extLst>
                          <a:ext uri="{FF2B5EF4-FFF2-40B4-BE49-F238E27FC236}">
                            <a16:creationId xmlns:a16="http://schemas.microsoft.com/office/drawing/2014/main" id="{656D313D-7A04-4597-AA15-7AFF7CDCE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39" y="4429557"/>
                        <a:ext cx="696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69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GENSWF_OUTPUT_FILE_NAME" val="pc11ch4a"/>
  <p:tag name="ISPRING_RESOURCE_PATHS_HASH_2" val="2da3390be14aa5a306562e9d7d3da6589b6f"/>
  <p:tag name="ISPRING_RESOURCE_PATHS_HASH_PRESENTER" val="4ffa2bf49be1f04bc4c9455cff9e28967649e0"/>
  <p:tag name="ISPRING_ULTRA_SCORM_COURSE_ID" val="90B09E37-E8DA-497D-9B11-6124A88DCA06"/>
  <p:tag name="ISPRING_SCORM_RATE_SLIDES" val="1"/>
  <p:tag name="ISPRING_PLAYERS_CUSTOMIZATION" val="UEsDBBQAAgAIAKG5LU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G5LU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G5LU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uS1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bkt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uS1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bktS2/CybNuAAAAcwAAABwAAAB1bml2ZXJzYWwvbG9jYWxfc2V0dGluZ3MueG1sDcwxDsIwDEDRvaewvLfAxtC0EkhsZaEcwEoMRHJs1FgIbk+2Pzz9cf4WgQ9vNZsGPAx7BNZoKesz4H299EeE6qSJxJQDqiHMUzeKRZIbuzdY4S30423l0sL5SqXJ03khfw2RoIelDR+ZE+6m7g9QSwMEFAACAAgAM7t/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bkt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7kt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"/>
  <p:tag name="ISPRING_PLAYERS_CUSTOMIZATION_2" val="UEsDBBQAAgAIANqwe1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rB7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rB7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qwe1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rB7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qwe1KOc/b6agAAAOUAAAAaAAAAbm9uZS9odG1sX3NraW5fc2V0dGluZ3MuanOr5lIAAqUcJQUrhWowG8xPKi0pyc/TS87PK0nNK9HLyy/KTQSrUVJ2AwMlHZyK88tSiwgoTUtMTkUx1NTIwskFp0qEiSZO5i7OlsjqChLTU/WSEpOz04vyS/NSIMqcXV0MXYyVwKpquWoBUEsDBBQAAgAIANqwe1K8fTX3SgAAAEkAAAAXAAAAbm9uZS9sb2NhbF9zZXR0aW5ncy54bWyzsa/IzVEoSy0qzszPs1Uy1DNQUkjNS85PycxLt1UKDXHTtVBSKC5JzEtJzMnPS7VVystXUrC347LJyU9OzAlOLSkBKizWt+MCAFBLAwQUAAIACADdsHt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bB7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dsHt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bB7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dsHt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bB7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PC 11 Prerequisite Lesson 1.2 Multiplying Polynomials and Basic Factoring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PC 11 Prerequisite Lesson 1.2 Multiplying Polynomials and Basic Factoring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73</TotalTime>
  <Words>501</Words>
  <Application>Microsoft Office PowerPoint</Application>
  <PresentationFormat>On-screen Show (4:3)</PresentationFormat>
  <Paragraphs>60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Pre Calculus 11  Prerequisite Lesson 0.2 Multiplying Polynomials and Basic Factoring</vt:lpstr>
      <vt:lpstr>PowerPoint Presentation</vt:lpstr>
      <vt:lpstr>II)  DO You REMEMBER HOW TO FOIL?</vt:lpstr>
      <vt:lpstr>Practice: Expand the binomials</vt:lpstr>
      <vt:lpstr>PowerPoint Presentation</vt:lpstr>
      <vt:lpstr>PowerPoint Presentation</vt:lpstr>
      <vt:lpstr>PowerPoint Presentation</vt:lpstr>
      <vt:lpstr>PowerPoint Presentation</vt:lpstr>
      <vt:lpstr>Basic Factoring: </vt:lpstr>
      <vt:lpstr>PowerPoint Presentation</vt:lpstr>
      <vt:lpstr>Factoring Difference of Squares: </vt:lpstr>
      <vt:lpstr>Ex: Indicate what the missing terms are:</vt:lpstr>
      <vt:lpstr>Factoring a Difference of Squar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 11 Prerequisite Lesson 1.2 Multiplying Polynomials and Basic Factoring</dc:title>
  <dc:creator>Danny Young</dc:creator>
  <cp:lastModifiedBy>Danny Young</cp:lastModifiedBy>
  <cp:revision>38</cp:revision>
  <dcterms:created xsi:type="dcterms:W3CDTF">2011-06-27T16:11:13Z</dcterms:created>
  <dcterms:modified xsi:type="dcterms:W3CDTF">2026-01-28T05:38:14Z</dcterms:modified>
</cp:coreProperties>
</file>